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D6E500" w14:textId="77777777" w:rsidR="00967ADB" w:rsidRPr="00E76ECD" w:rsidRDefault="000C1A1F" w:rsidP="00CD7B10">
      <w:pPr>
        <w:pStyle w:val="a3"/>
        <w:spacing w:line="360" w:lineRule="auto"/>
        <w:ind w:left="1220" w:right="660"/>
        <w:jc w:val="center"/>
        <w:rPr>
          <w:rFonts w:eastAsia="Times New Roman"/>
          <w:sz w:val="28"/>
          <w:szCs w:val="28"/>
        </w:rPr>
      </w:pPr>
      <w:r w:rsidRPr="00E76ECD">
        <w:rPr>
          <w:rFonts w:eastAsia="Times New Roman"/>
          <w:sz w:val="28"/>
          <w:szCs w:val="28"/>
        </w:rPr>
        <w:t>МІНІСТЕРСТВО ОСВІТИ І НАУКИ</w:t>
      </w:r>
    </w:p>
    <w:p w14:paraId="02D11272" w14:textId="721C285C" w:rsidR="00123845" w:rsidRPr="00FE3AC4" w:rsidRDefault="000C1A1F" w:rsidP="005649A0">
      <w:pPr>
        <w:spacing w:line="360" w:lineRule="auto"/>
        <w:ind w:left="500" w:right="66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УКРАЇНИ НАЦІОНАЛЬНИЙ ТЕХНІЧНИЙ УНІВЕРСИТЕТ «ХАРКІВСЬКИЙ ПОЛІТЕХНІЧНИЙ ІНСТИТУТ»</w:t>
      </w:r>
    </w:p>
    <w:p w14:paraId="29BD5570" w14:textId="77777777" w:rsidR="00123845" w:rsidRPr="00FE3AC4" w:rsidRDefault="000C1A1F" w:rsidP="005649A0">
      <w:pPr>
        <w:spacing w:line="360" w:lineRule="auto"/>
        <w:ind w:left="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Кафедра програмної інженерії та інформаційних технологій управління</w:t>
      </w:r>
    </w:p>
    <w:p w14:paraId="19C99CE0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69403A8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575D2C68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72E993BE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03A1A058" w14:textId="05D5DBE2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78612A51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6A91144D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492C7CC8" w14:textId="457552C1" w:rsidR="00123845" w:rsidRPr="00FE3AC4" w:rsidRDefault="000C1A1F" w:rsidP="005649A0">
      <w:pPr>
        <w:spacing w:line="360" w:lineRule="auto"/>
        <w:ind w:right="14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 xml:space="preserve">Звіт з лабораторної роботи № </w:t>
      </w:r>
      <w:r w:rsidR="000F1725">
        <w:rPr>
          <w:rFonts w:eastAsia="Times New Roman"/>
          <w:sz w:val="28"/>
          <w:szCs w:val="28"/>
        </w:rPr>
        <w:t>1</w:t>
      </w:r>
    </w:p>
    <w:p w14:paraId="4ABBDA73" w14:textId="3DD2DA26" w:rsidR="00123845" w:rsidRPr="00FE3AC4" w:rsidRDefault="000C1A1F" w:rsidP="005649A0">
      <w:pPr>
        <w:spacing w:line="360" w:lineRule="auto"/>
        <w:ind w:right="140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з дисципліни «</w:t>
      </w:r>
      <w:r w:rsidR="000F1725" w:rsidRPr="000F1725">
        <w:rPr>
          <w:rFonts w:eastAsia="Times New Roman"/>
          <w:sz w:val="28"/>
          <w:szCs w:val="28"/>
        </w:rPr>
        <w:t>Чисельні методи</w:t>
      </w:r>
      <w:r w:rsidRPr="00FE3AC4">
        <w:rPr>
          <w:rFonts w:eastAsia="Times New Roman"/>
          <w:sz w:val="28"/>
          <w:szCs w:val="28"/>
        </w:rPr>
        <w:t>»</w:t>
      </w:r>
    </w:p>
    <w:p w14:paraId="23B846CB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DA0D3E7" w14:textId="3D4538E6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23A4A38D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14DC8C82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4507743D" w14:textId="154F6463" w:rsidR="00123845" w:rsidRPr="00FE3AC4" w:rsidRDefault="000C1A1F" w:rsidP="005649A0">
      <w:pPr>
        <w:spacing w:line="360" w:lineRule="auto"/>
        <w:ind w:left="672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Виконав:</w:t>
      </w:r>
    </w:p>
    <w:p w14:paraId="74B511BF" w14:textId="21CAE7DC" w:rsidR="00123845" w:rsidRPr="00FE3AC4" w:rsidRDefault="000C1A1F" w:rsidP="005649A0">
      <w:pPr>
        <w:spacing w:line="360" w:lineRule="auto"/>
        <w:ind w:left="7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ст. гр. КН-219а</w:t>
      </w:r>
    </w:p>
    <w:p w14:paraId="25CA2C39" w14:textId="7CF3FA8C" w:rsidR="00123845" w:rsidRPr="00FE3AC4" w:rsidRDefault="00967ADB" w:rsidP="005649A0">
      <w:pPr>
        <w:spacing w:line="360" w:lineRule="auto"/>
        <w:ind w:left="750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Дорогий М.М.</w:t>
      </w:r>
    </w:p>
    <w:p w14:paraId="5D00FA2F" w14:textId="70235665" w:rsidR="00123845" w:rsidRPr="00FE3AC4" w:rsidRDefault="000C1A1F" w:rsidP="005649A0">
      <w:pPr>
        <w:spacing w:line="360" w:lineRule="auto"/>
        <w:ind w:left="6780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Перевірив:</w:t>
      </w:r>
    </w:p>
    <w:p w14:paraId="2910E6C2" w14:textId="79BA683F" w:rsidR="00123845" w:rsidRPr="00FE3AC4" w:rsidRDefault="000F1725" w:rsidP="005649A0">
      <w:pPr>
        <w:spacing w:line="360" w:lineRule="auto"/>
        <w:ind w:left="7420"/>
        <w:rPr>
          <w:sz w:val="28"/>
          <w:szCs w:val="28"/>
        </w:rPr>
      </w:pPr>
      <w:r>
        <w:rPr>
          <w:rFonts w:eastAsia="Times New Roman"/>
          <w:sz w:val="28"/>
          <w:szCs w:val="28"/>
        </w:rPr>
        <w:t>проф</w:t>
      </w:r>
      <w:r w:rsidR="000C1A1F" w:rsidRPr="00FE3AC4">
        <w:rPr>
          <w:rFonts w:eastAsia="Times New Roman"/>
          <w:sz w:val="28"/>
          <w:szCs w:val="28"/>
        </w:rPr>
        <w:t>. каф. ПІІТУ</w:t>
      </w:r>
    </w:p>
    <w:p w14:paraId="43A80A97" w14:textId="4F569F93" w:rsidR="00123845" w:rsidRPr="000F1725" w:rsidRDefault="000F1725" w:rsidP="005649A0">
      <w:pPr>
        <w:spacing w:line="360" w:lineRule="auto"/>
        <w:ind w:left="7420"/>
        <w:rPr>
          <w:sz w:val="28"/>
          <w:szCs w:val="28"/>
        </w:rPr>
      </w:pPr>
      <w:r>
        <w:rPr>
          <w:rFonts w:eastAsia="Times New Roman"/>
          <w:sz w:val="28"/>
          <w:szCs w:val="28"/>
        </w:rPr>
        <w:t>О. М. Нікуліна</w:t>
      </w:r>
    </w:p>
    <w:p w14:paraId="68775E10" w14:textId="6C0720BB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687F870A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46608D4A" w14:textId="722B9E50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0E655B7A" w14:textId="77777777" w:rsidR="00967ADB" w:rsidRPr="00FE3AC4" w:rsidRDefault="00967ADB" w:rsidP="005649A0">
      <w:pPr>
        <w:spacing w:line="360" w:lineRule="auto"/>
        <w:rPr>
          <w:sz w:val="28"/>
          <w:szCs w:val="28"/>
        </w:rPr>
      </w:pPr>
    </w:p>
    <w:p w14:paraId="3CAA7828" w14:textId="54E2F2D4" w:rsidR="00123845" w:rsidRPr="00FE3AC4" w:rsidRDefault="000C1A1F" w:rsidP="005649A0">
      <w:pPr>
        <w:spacing w:line="360" w:lineRule="auto"/>
        <w:ind w:right="-559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Харків</w:t>
      </w:r>
    </w:p>
    <w:p w14:paraId="72D06B20" w14:textId="070BA7FB" w:rsidR="00123845" w:rsidRPr="00FE3AC4" w:rsidRDefault="000C1A1F" w:rsidP="005649A0">
      <w:pPr>
        <w:spacing w:line="360" w:lineRule="auto"/>
        <w:ind w:right="-559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202</w:t>
      </w:r>
      <w:r w:rsidR="000F1725">
        <w:rPr>
          <w:rFonts w:eastAsia="Times New Roman"/>
          <w:sz w:val="28"/>
          <w:szCs w:val="28"/>
        </w:rPr>
        <w:t>1</w:t>
      </w:r>
    </w:p>
    <w:p w14:paraId="40AA92B3" w14:textId="77777777" w:rsidR="00123845" w:rsidRPr="00FE3AC4" w:rsidRDefault="00123845" w:rsidP="005649A0">
      <w:pPr>
        <w:spacing w:line="360" w:lineRule="auto"/>
        <w:rPr>
          <w:sz w:val="28"/>
          <w:szCs w:val="28"/>
        </w:rPr>
        <w:sectPr w:rsidR="00123845" w:rsidRPr="00FE3AC4" w:rsidSect="00A14253">
          <w:headerReference w:type="default" r:id="rId7"/>
          <w:type w:val="continuous"/>
          <w:pgSz w:w="11900" w:h="16838"/>
          <w:pgMar w:top="1138" w:right="560" w:bottom="1418" w:left="1134" w:header="0" w:footer="0" w:gutter="0"/>
          <w:cols w:space="720" w:equalWidth="0">
            <w:col w:w="10200"/>
          </w:cols>
          <w:titlePg/>
          <w:docGrid w:linePitch="299"/>
        </w:sectPr>
      </w:pPr>
    </w:p>
    <w:p w14:paraId="6ACAC267" w14:textId="56535EAD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bookmarkStart w:id="0" w:name="page3"/>
      <w:bookmarkEnd w:id="0"/>
      <w:r w:rsidRPr="00FE3AC4">
        <w:rPr>
          <w:rFonts w:eastAsia="Times New Roman"/>
          <w:sz w:val="28"/>
          <w:szCs w:val="28"/>
        </w:rPr>
        <w:lastRenderedPageBreak/>
        <w:t>ТЕМА:</w:t>
      </w:r>
      <w:r w:rsidR="000C0908" w:rsidRPr="00FE3AC4">
        <w:rPr>
          <w:rFonts w:eastAsia="Times New Roman"/>
          <w:sz w:val="28"/>
          <w:szCs w:val="28"/>
        </w:rPr>
        <w:t xml:space="preserve"> </w:t>
      </w:r>
      <w:r w:rsidR="000F1725">
        <w:rPr>
          <w:rFonts w:eastAsia="Times New Roman"/>
          <w:sz w:val="28"/>
          <w:szCs w:val="28"/>
        </w:rPr>
        <w:t>НАБЛИЖЕНЕ ОБЧИСЛЕННЯ ФУНКЦІЙ</w:t>
      </w:r>
    </w:p>
    <w:p w14:paraId="67E27D3C" w14:textId="77777777" w:rsidR="00123845" w:rsidRPr="00FE3AC4" w:rsidRDefault="00123845" w:rsidP="005649A0">
      <w:pPr>
        <w:spacing w:line="360" w:lineRule="auto"/>
        <w:rPr>
          <w:sz w:val="28"/>
          <w:szCs w:val="28"/>
        </w:rPr>
      </w:pPr>
    </w:p>
    <w:p w14:paraId="339795F5" w14:textId="395C58E7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ЗАВДАННЯ НА ЛАБОРАТОРНУ РОБОТУ</w:t>
      </w:r>
    </w:p>
    <w:p w14:paraId="25098ADE" w14:textId="7A212729" w:rsidR="000F1725" w:rsidRDefault="000F1725" w:rsidP="005649A0">
      <w:pPr>
        <w:spacing w:line="360" w:lineRule="auto"/>
        <w:ind w:firstLine="720"/>
        <w:jc w:val="both"/>
        <w:rPr>
          <w:sz w:val="28"/>
          <w:szCs w:val="28"/>
        </w:rPr>
      </w:pPr>
    </w:p>
    <w:p w14:paraId="2293C69E" w14:textId="77777777" w:rsidR="00E76ECD" w:rsidRDefault="000F1725" w:rsidP="00E76ECD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Написати програму чисельного інтерполювання, використовуючи</w:t>
      </w:r>
      <w:r w:rsidR="00E76ECD">
        <w:rPr>
          <w:sz w:val="28"/>
          <w:szCs w:val="28"/>
        </w:rPr>
        <w:t xml:space="preserve"> </w:t>
      </w:r>
    </w:p>
    <w:p w14:paraId="64E838CB" w14:textId="2E2A29D6" w:rsidR="000F1725" w:rsidRPr="00E76ECD" w:rsidRDefault="000F1725" w:rsidP="00E76ECD">
      <w:p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інтерполяційну формулу Лагранжа, за наступними даними (варіант 5):</w:t>
      </w:r>
    </w:p>
    <w:p w14:paraId="058C73C6" w14:textId="6D37068B" w:rsidR="000F1725" w:rsidRDefault="000F1725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75B4D19D" wp14:editId="41E420F1">
            <wp:extent cx="6153150" cy="6953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84705" w14:textId="77777777" w:rsidR="00E76ECD" w:rsidRDefault="00E76ECD" w:rsidP="00E76ECD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Написати програму чисельного інтерполювання, використовуючи</w:t>
      </w:r>
    </w:p>
    <w:p w14:paraId="1C7BFE37" w14:textId="75C96DDA" w:rsidR="00E76ECD" w:rsidRPr="00E76ECD" w:rsidRDefault="00E76ECD" w:rsidP="00E76ECD">
      <w:pPr>
        <w:spacing w:line="360" w:lineRule="auto"/>
        <w:jc w:val="both"/>
        <w:rPr>
          <w:sz w:val="28"/>
          <w:szCs w:val="28"/>
        </w:rPr>
      </w:pPr>
      <w:r w:rsidRPr="00E76ECD">
        <w:rPr>
          <w:sz w:val="28"/>
          <w:szCs w:val="28"/>
        </w:rPr>
        <w:t>інтерполяційну формулу Лагранжа, за наступними даними (варіант 5):</w:t>
      </w:r>
    </w:p>
    <w:p w14:paraId="7302E65F" w14:textId="7955616C" w:rsidR="00E76ECD" w:rsidRDefault="00E76ECD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314C8ED8" wp14:editId="656F8FF9">
            <wp:extent cx="6476365" cy="436880"/>
            <wp:effectExtent l="0" t="0" r="635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636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76864" w14:textId="77777777" w:rsidR="00E76ECD" w:rsidRPr="00FE3AC4" w:rsidRDefault="00E76ECD" w:rsidP="000F1725">
      <w:pPr>
        <w:spacing w:line="360" w:lineRule="auto"/>
        <w:jc w:val="both"/>
        <w:rPr>
          <w:rFonts w:eastAsia="Times New Roman"/>
          <w:sz w:val="28"/>
          <w:szCs w:val="28"/>
        </w:rPr>
      </w:pPr>
    </w:p>
    <w:p w14:paraId="3205367B" w14:textId="42958A3E" w:rsidR="006466DF" w:rsidRPr="00FE3AC4" w:rsidRDefault="000C1A1F" w:rsidP="005649A0">
      <w:pPr>
        <w:spacing w:line="360" w:lineRule="auto"/>
        <w:jc w:val="center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МЕТА РОБОТИ</w:t>
      </w:r>
    </w:p>
    <w:p w14:paraId="770A3321" w14:textId="77777777" w:rsidR="006466DF" w:rsidRPr="00FE3AC4" w:rsidRDefault="006466DF" w:rsidP="005649A0">
      <w:pPr>
        <w:spacing w:line="360" w:lineRule="auto"/>
        <w:jc w:val="center"/>
        <w:rPr>
          <w:sz w:val="28"/>
          <w:szCs w:val="28"/>
        </w:rPr>
      </w:pPr>
    </w:p>
    <w:p w14:paraId="65389602" w14:textId="3D92350D" w:rsidR="0067423F" w:rsidRPr="00FE3AC4" w:rsidRDefault="000C1A1F" w:rsidP="005649A0">
      <w:pPr>
        <w:spacing w:line="360" w:lineRule="auto"/>
        <w:ind w:firstLine="708"/>
        <w:jc w:val="both"/>
        <w:rPr>
          <w:rFonts w:eastAsia="Times New Roman"/>
          <w:sz w:val="28"/>
          <w:szCs w:val="28"/>
        </w:rPr>
      </w:pPr>
      <w:bookmarkStart w:id="1" w:name="page4"/>
      <w:bookmarkEnd w:id="1"/>
      <w:r w:rsidRPr="00FE3AC4">
        <w:rPr>
          <w:rFonts w:eastAsia="Times New Roman"/>
          <w:sz w:val="28"/>
          <w:szCs w:val="28"/>
        </w:rPr>
        <w:t xml:space="preserve">Метою виконання лабораторної роботи є </w:t>
      </w:r>
      <w:r w:rsidR="000F1725">
        <w:rPr>
          <w:rFonts w:eastAsia="Times New Roman"/>
          <w:sz w:val="28"/>
          <w:szCs w:val="28"/>
        </w:rPr>
        <w:t>набути практичних навичок з інтерполювання таблично заданих функцій.</w:t>
      </w:r>
    </w:p>
    <w:p w14:paraId="1A0020A4" w14:textId="05C1651B" w:rsidR="0067423F" w:rsidRPr="00FE3AC4" w:rsidRDefault="0067423F" w:rsidP="005649A0">
      <w:pPr>
        <w:spacing w:line="360" w:lineRule="auto"/>
        <w:rPr>
          <w:rFonts w:eastAsia="Times New Roman"/>
          <w:sz w:val="28"/>
          <w:szCs w:val="28"/>
        </w:rPr>
      </w:pPr>
    </w:p>
    <w:p w14:paraId="641BF40B" w14:textId="3684135D" w:rsidR="006466DF" w:rsidRPr="00FE3AC4" w:rsidRDefault="000C1A1F" w:rsidP="005649A0">
      <w:pPr>
        <w:pStyle w:val="a3"/>
        <w:numPr>
          <w:ilvl w:val="0"/>
          <w:numId w:val="22"/>
        </w:numPr>
        <w:spacing w:line="360" w:lineRule="auto"/>
        <w:jc w:val="center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>ОСНОВНІ ТЕОРЕТИЧНІ ПОЛОЖЕННЯ</w:t>
      </w:r>
    </w:p>
    <w:p w14:paraId="23375D73" w14:textId="68E369CF" w:rsidR="000F5002" w:rsidRDefault="00E76ECD" w:rsidP="00E76ECD">
      <w:pPr>
        <w:tabs>
          <w:tab w:val="left" w:pos="709"/>
        </w:tabs>
        <w:spacing w:line="360" w:lineRule="auto"/>
        <w:ind w:left="72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Інтерполяційний многочлен Лагранжа задається наступною формулою:</w:t>
      </w:r>
    </w:p>
    <w:p w14:paraId="775F0622" w14:textId="49AFF26D" w:rsidR="00E76ECD" w:rsidRPr="00F679BA" w:rsidRDefault="00E76ECD" w:rsidP="00E76ECD">
      <w:pPr>
        <w:tabs>
          <w:tab w:val="left" w:pos="709"/>
        </w:tabs>
        <w:spacing w:line="360" w:lineRule="auto"/>
        <w:jc w:val="both"/>
        <w:rPr>
          <w:rFonts w:eastAsia="Times New Roman"/>
          <w:sz w:val="28"/>
          <w:szCs w:val="28"/>
          <w:lang w:val="ru-RU"/>
        </w:rPr>
      </w:pPr>
      <w:r w:rsidRPr="00E76ECD">
        <w:rPr>
          <w:rFonts w:eastAsia="Times New Roman"/>
          <w:position w:val="-38"/>
          <w:sz w:val="28"/>
          <w:szCs w:val="28"/>
        </w:rPr>
        <w:object w:dxaOrig="10380" w:dyaOrig="859" w14:anchorId="62CD7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9pt;height:42.75pt" o:ole="">
            <v:imagedata r:id="rId10" o:title=""/>
          </v:shape>
          <o:OLEObject Type="Embed" ProgID="Equation.DSMT4" ShapeID="_x0000_i1025" DrawAspect="Content" ObjectID="_1675100392" r:id="rId11"/>
        </w:object>
      </w:r>
      <w:r>
        <w:rPr>
          <w:rFonts w:eastAsia="Times New Roman"/>
          <w:sz w:val="28"/>
          <w:szCs w:val="28"/>
        </w:rPr>
        <w:t xml:space="preserve"> </w:t>
      </w:r>
    </w:p>
    <w:p w14:paraId="7EE71EA0" w14:textId="5691D604" w:rsidR="00E76ECD" w:rsidRPr="00F679BA" w:rsidRDefault="00E76ECD" w:rsidP="00E76ECD">
      <w:pPr>
        <w:tabs>
          <w:tab w:val="left" w:pos="709"/>
        </w:tabs>
        <w:spacing w:line="360" w:lineRule="auto"/>
        <w:jc w:val="both"/>
        <w:rPr>
          <w:rFonts w:eastAsia="Times New Roman"/>
          <w:sz w:val="28"/>
          <w:szCs w:val="28"/>
          <w:lang w:val="ru-RU"/>
        </w:rPr>
      </w:pPr>
      <w:r w:rsidRPr="00E76ECD">
        <w:rPr>
          <w:rFonts w:eastAsia="Times New Roman"/>
          <w:position w:val="-38"/>
          <w:sz w:val="28"/>
          <w:szCs w:val="28"/>
          <w:lang w:val="en-US"/>
        </w:rPr>
        <w:object w:dxaOrig="5500" w:dyaOrig="859" w14:anchorId="26A2096A">
          <v:shape id="_x0000_i1026" type="#_x0000_t75" style="width:275.25pt;height:42.75pt" o:ole="">
            <v:imagedata r:id="rId12" o:title=""/>
          </v:shape>
          <o:OLEObject Type="Embed" ProgID="Equation.DSMT4" ShapeID="_x0000_i1026" DrawAspect="Content" ObjectID="_1675100393" r:id="rId13"/>
        </w:object>
      </w:r>
      <w:r w:rsidRPr="00F679BA">
        <w:rPr>
          <w:rFonts w:eastAsia="Times New Roman"/>
          <w:sz w:val="28"/>
          <w:szCs w:val="28"/>
          <w:lang w:val="ru-RU"/>
        </w:rPr>
        <w:t xml:space="preserve"> </w:t>
      </w:r>
    </w:p>
    <w:p w14:paraId="5914AAB5" w14:textId="621F70C1" w:rsidR="005D7933" w:rsidRPr="00FE3AC4" w:rsidRDefault="00F10EFC" w:rsidP="005649A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tab/>
      </w:r>
    </w:p>
    <w:p w14:paraId="7096E52C" w14:textId="23B3DF23" w:rsidR="00A6675D" w:rsidRPr="00FE3AC4" w:rsidRDefault="00A6675D" w:rsidP="005649A0">
      <w:pPr>
        <w:spacing w:line="360" w:lineRule="auto"/>
        <w:rPr>
          <w:rFonts w:eastAsia="Times New Roman"/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br w:type="page"/>
      </w:r>
    </w:p>
    <w:p w14:paraId="3B615954" w14:textId="77777777" w:rsidR="00622570" w:rsidRPr="00F679BA" w:rsidRDefault="00622570" w:rsidP="00F679BA">
      <w:pPr>
        <w:pStyle w:val="a3"/>
        <w:numPr>
          <w:ilvl w:val="0"/>
          <w:numId w:val="22"/>
        </w:numPr>
        <w:spacing w:line="360" w:lineRule="auto"/>
        <w:jc w:val="center"/>
        <w:rPr>
          <w:sz w:val="28"/>
          <w:szCs w:val="28"/>
        </w:rPr>
      </w:pPr>
      <w:bookmarkStart w:id="2" w:name="_Hlk64485961"/>
      <w:r w:rsidRPr="00F679BA">
        <w:rPr>
          <w:rFonts w:eastAsia="Times New Roman"/>
          <w:sz w:val="28"/>
          <w:szCs w:val="28"/>
        </w:rPr>
        <w:lastRenderedPageBreak/>
        <w:t>ОПИСАННЯ РОЗРОБЛЕНОГО ЗАСТОСУНКУ</w:t>
      </w:r>
    </w:p>
    <w:bookmarkEnd w:id="2"/>
    <w:p w14:paraId="46E4F7E8" w14:textId="77777777" w:rsidR="0041790F" w:rsidRPr="00FE3AC4" w:rsidRDefault="0041790F" w:rsidP="005649A0">
      <w:pPr>
        <w:spacing w:line="360" w:lineRule="auto"/>
        <w:jc w:val="center"/>
        <w:rPr>
          <w:sz w:val="28"/>
          <w:szCs w:val="28"/>
        </w:rPr>
      </w:pPr>
    </w:p>
    <w:p w14:paraId="0363DA61" w14:textId="77777777" w:rsidR="00F679BA" w:rsidRPr="003220C5" w:rsidRDefault="00F679BA" w:rsidP="00F679BA">
      <w:pPr>
        <w:spacing w:line="360" w:lineRule="auto"/>
        <w:ind w:firstLine="720"/>
        <w:jc w:val="both"/>
        <w:rPr>
          <w:sz w:val="28"/>
          <w:szCs w:val="28"/>
        </w:rPr>
      </w:pPr>
      <w:r w:rsidRPr="003220C5">
        <w:rPr>
          <w:sz w:val="28"/>
          <w:szCs w:val="28"/>
        </w:rPr>
        <w:t xml:space="preserve">Застосунок складається з одної одиниці компіляції: </w:t>
      </w:r>
    </w:p>
    <w:p w14:paraId="28BD6FD7" w14:textId="310BD1A6" w:rsidR="00F679BA" w:rsidRPr="003220C5" w:rsidRDefault="00F679BA" w:rsidP="00F679BA">
      <w:pPr>
        <w:pStyle w:val="a3"/>
        <w:numPr>
          <w:ilvl w:val="0"/>
          <w:numId w:val="21"/>
        </w:numPr>
        <w:spacing w:line="360" w:lineRule="auto"/>
        <w:jc w:val="both"/>
        <w:rPr>
          <w:sz w:val="28"/>
          <w:szCs w:val="28"/>
        </w:rPr>
      </w:pPr>
      <w:r w:rsidRPr="003220C5">
        <w:rPr>
          <w:sz w:val="28"/>
          <w:szCs w:val="28"/>
        </w:rPr>
        <w:t>головного файлу (</w:t>
      </w:r>
      <w:r>
        <w:rPr>
          <w:sz w:val="28"/>
          <w:szCs w:val="28"/>
          <w:lang w:val="en-US"/>
        </w:rPr>
        <w:t>main.py</w:t>
      </w:r>
      <w:r w:rsidRPr="003220C5">
        <w:rPr>
          <w:sz w:val="28"/>
          <w:szCs w:val="28"/>
        </w:rPr>
        <w:t>);</w:t>
      </w:r>
    </w:p>
    <w:p w14:paraId="06785237" w14:textId="77777777" w:rsidR="00F679BA" w:rsidRDefault="00F679BA" w:rsidP="00F679BA">
      <w:pPr>
        <w:spacing w:line="360" w:lineRule="auto"/>
        <w:ind w:firstLine="720"/>
        <w:jc w:val="both"/>
        <w:rPr>
          <w:sz w:val="28"/>
          <w:szCs w:val="28"/>
        </w:rPr>
      </w:pPr>
      <w:r w:rsidRPr="003220C5">
        <w:rPr>
          <w:sz w:val="28"/>
          <w:szCs w:val="28"/>
        </w:rPr>
        <w:t>Код програми:</w:t>
      </w:r>
    </w:p>
    <w:p w14:paraId="3ADD54CA" w14:textId="18EAEFCF" w:rsidR="00F679BA" w:rsidRDefault="00F679BA" w:rsidP="005649A0">
      <w:pPr>
        <w:spacing w:line="360" w:lineRule="auto"/>
        <w:jc w:val="both"/>
        <w:rPr>
          <w:rFonts w:eastAsia="Times New Roman"/>
          <w:sz w:val="28"/>
          <w:szCs w:val="28"/>
        </w:rPr>
      </w:pPr>
    </w:p>
    <w:p w14:paraId="341460B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from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prettytable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import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PrettyTable</w:t>
      </w:r>
      <w:proofErr w:type="spellEnd"/>
    </w:p>
    <w:p w14:paraId="0CCE46A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import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plotly.graph_objects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as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go</w:t>
      </w:r>
      <w:proofErr w:type="spellEnd"/>
    </w:p>
    <w:p w14:paraId="60798B7F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import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math</w:t>
      </w:r>
      <w:proofErr w:type="spellEnd"/>
    </w:p>
    <w:p w14:paraId="31E979A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4EBDDF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def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lagrang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func</w:t>
      </w:r>
      <w:proofErr w:type="spellEnd"/>
      <w:r w:rsidRPr="00F679BA">
        <w:rPr>
          <w:rFonts w:eastAsia="Times New Roman"/>
          <w:sz w:val="24"/>
          <w:szCs w:val="24"/>
        </w:rPr>
        <w:t>, x):</w:t>
      </w:r>
    </w:p>
    <w:p w14:paraId="47AE593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  <w:r w:rsidRPr="00F679BA">
        <w:rPr>
          <w:rFonts w:eastAsia="Times New Roman"/>
          <w:sz w:val="24"/>
          <w:szCs w:val="24"/>
        </w:rPr>
        <w:t xml:space="preserve"> = 0</w:t>
      </w:r>
    </w:p>
    <w:p w14:paraId="06A08332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56D5D933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or</w:t>
      </w:r>
      <w:proofErr w:type="spellEnd"/>
      <w:r w:rsidRPr="00F679BA">
        <w:rPr>
          <w:rFonts w:eastAsia="Times New Roman"/>
          <w:sz w:val="24"/>
          <w:szCs w:val="24"/>
        </w:rPr>
        <w:t xml:space="preserve"> j </w:t>
      </w:r>
      <w:proofErr w:type="spellStart"/>
      <w:r w:rsidRPr="00F679BA">
        <w:rPr>
          <w:rFonts w:eastAsia="Times New Roman"/>
          <w:sz w:val="24"/>
          <w:szCs w:val="24"/>
        </w:rPr>
        <w:t>i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rang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len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)):</w:t>
      </w:r>
    </w:p>
    <w:p w14:paraId="64FA50AB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numerator</w:t>
      </w:r>
      <w:proofErr w:type="spellEnd"/>
      <w:r w:rsidRPr="00F679BA">
        <w:rPr>
          <w:rFonts w:eastAsia="Times New Roman"/>
          <w:sz w:val="24"/>
          <w:szCs w:val="24"/>
        </w:rPr>
        <w:t xml:space="preserve"> = 1</w:t>
      </w:r>
    </w:p>
    <w:p w14:paraId="71F5937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denominator</w:t>
      </w:r>
      <w:proofErr w:type="spellEnd"/>
      <w:r w:rsidRPr="00F679BA">
        <w:rPr>
          <w:rFonts w:eastAsia="Times New Roman"/>
          <w:sz w:val="24"/>
          <w:szCs w:val="24"/>
        </w:rPr>
        <w:t xml:space="preserve"> = 1</w:t>
      </w:r>
    </w:p>
    <w:p w14:paraId="7527839D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07F10537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for</w:t>
      </w:r>
      <w:proofErr w:type="spellEnd"/>
      <w:r w:rsidRPr="00F679BA">
        <w:rPr>
          <w:rFonts w:eastAsia="Times New Roman"/>
          <w:sz w:val="24"/>
          <w:szCs w:val="24"/>
        </w:rPr>
        <w:t xml:space="preserve"> i </w:t>
      </w:r>
      <w:proofErr w:type="spellStart"/>
      <w:r w:rsidRPr="00F679BA">
        <w:rPr>
          <w:rFonts w:eastAsia="Times New Roman"/>
          <w:sz w:val="24"/>
          <w:szCs w:val="24"/>
        </w:rPr>
        <w:t>i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rang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len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)):</w:t>
      </w:r>
    </w:p>
    <w:p w14:paraId="4461C71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    </w:t>
      </w:r>
      <w:proofErr w:type="spellStart"/>
      <w:r w:rsidRPr="00F679BA">
        <w:rPr>
          <w:rFonts w:eastAsia="Times New Roman"/>
          <w:sz w:val="24"/>
          <w:szCs w:val="24"/>
        </w:rPr>
        <w:t>if</w:t>
      </w:r>
      <w:proofErr w:type="spellEnd"/>
      <w:r w:rsidRPr="00F679BA">
        <w:rPr>
          <w:rFonts w:eastAsia="Times New Roman"/>
          <w:sz w:val="24"/>
          <w:szCs w:val="24"/>
        </w:rPr>
        <w:t xml:space="preserve"> j != i:</w:t>
      </w:r>
    </w:p>
    <w:p w14:paraId="76200C28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        </w:t>
      </w:r>
      <w:proofErr w:type="spellStart"/>
      <w:r w:rsidRPr="00F679BA">
        <w:rPr>
          <w:rFonts w:eastAsia="Times New Roman"/>
          <w:sz w:val="24"/>
          <w:szCs w:val="24"/>
        </w:rPr>
        <w:t>numerator</w:t>
      </w:r>
      <w:proofErr w:type="spellEnd"/>
      <w:r w:rsidRPr="00F679BA">
        <w:rPr>
          <w:rFonts w:eastAsia="Times New Roman"/>
          <w:sz w:val="24"/>
          <w:szCs w:val="24"/>
        </w:rPr>
        <w:t xml:space="preserve"> *= x -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[i]</w:t>
      </w:r>
    </w:p>
    <w:p w14:paraId="467F40F5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        </w:t>
      </w:r>
      <w:proofErr w:type="spellStart"/>
      <w:r w:rsidRPr="00F679BA">
        <w:rPr>
          <w:rFonts w:eastAsia="Times New Roman"/>
          <w:sz w:val="24"/>
          <w:szCs w:val="24"/>
        </w:rPr>
        <w:t>denominator</w:t>
      </w:r>
      <w:proofErr w:type="spellEnd"/>
      <w:r w:rsidRPr="00F679BA">
        <w:rPr>
          <w:rFonts w:eastAsia="Times New Roman"/>
          <w:sz w:val="24"/>
          <w:szCs w:val="24"/>
        </w:rPr>
        <w:t xml:space="preserve"> *=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[j] -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[i]</w:t>
      </w:r>
    </w:p>
    <w:p w14:paraId="1AEBDC8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5782BF7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fraction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numerator</w:t>
      </w:r>
      <w:proofErr w:type="spellEnd"/>
      <w:r w:rsidRPr="00F679BA">
        <w:rPr>
          <w:rFonts w:eastAsia="Times New Roman"/>
          <w:sz w:val="24"/>
          <w:szCs w:val="24"/>
        </w:rPr>
        <w:t xml:space="preserve"> / </w:t>
      </w:r>
      <w:proofErr w:type="spellStart"/>
      <w:r w:rsidRPr="00F679BA">
        <w:rPr>
          <w:rFonts w:eastAsia="Times New Roman"/>
          <w:sz w:val="24"/>
          <w:szCs w:val="24"/>
        </w:rPr>
        <w:t>denominator</w:t>
      </w:r>
      <w:proofErr w:type="spellEnd"/>
    </w:p>
    <w:p w14:paraId="4E3B856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  <w:r w:rsidRPr="00F679BA">
        <w:rPr>
          <w:rFonts w:eastAsia="Times New Roman"/>
          <w:sz w:val="24"/>
          <w:szCs w:val="24"/>
        </w:rPr>
        <w:t xml:space="preserve"> += </w:t>
      </w:r>
      <w:proofErr w:type="spellStart"/>
      <w:r w:rsidRPr="00F679BA">
        <w:rPr>
          <w:rFonts w:eastAsia="Times New Roman"/>
          <w:sz w:val="24"/>
          <w:szCs w:val="24"/>
        </w:rPr>
        <w:t>func</w:t>
      </w:r>
      <w:proofErr w:type="spellEnd"/>
      <w:r w:rsidRPr="00F679BA">
        <w:rPr>
          <w:rFonts w:eastAsia="Times New Roman"/>
          <w:sz w:val="24"/>
          <w:szCs w:val="24"/>
        </w:rPr>
        <w:t xml:space="preserve"> * </w:t>
      </w:r>
      <w:proofErr w:type="spellStart"/>
      <w:r w:rsidRPr="00F679BA">
        <w:rPr>
          <w:rFonts w:eastAsia="Times New Roman"/>
          <w:sz w:val="24"/>
          <w:szCs w:val="24"/>
        </w:rPr>
        <w:t>fraction</w:t>
      </w:r>
      <w:proofErr w:type="spellEnd"/>
    </w:p>
    <w:p w14:paraId="5C79EF73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4CE3F49B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retur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</w:p>
    <w:p w14:paraId="602BB260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07670570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def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lagrange_gen</w:t>
      </w:r>
      <w:proofErr w:type="spellEnd"/>
      <w:r w:rsidRPr="00F679BA">
        <w:rPr>
          <w:rFonts w:eastAsia="Times New Roman"/>
          <w:sz w:val="24"/>
          <w:szCs w:val="24"/>
        </w:rPr>
        <w:t xml:space="preserve">(x0, h, N, </w:t>
      </w:r>
      <w:proofErr w:type="spellStart"/>
      <w:r w:rsidRPr="00F679BA">
        <w:rPr>
          <w:rFonts w:eastAsia="Times New Roman"/>
          <w:sz w:val="24"/>
          <w:szCs w:val="24"/>
        </w:rPr>
        <w:t>fx</w:t>
      </w:r>
      <w:proofErr w:type="spellEnd"/>
      <w:r w:rsidRPr="00F679BA">
        <w:rPr>
          <w:rFonts w:eastAsia="Times New Roman"/>
          <w:sz w:val="24"/>
          <w:szCs w:val="24"/>
        </w:rPr>
        <w:t>, x):</w:t>
      </w:r>
    </w:p>
    <w:p w14:paraId="16485722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 = []</w:t>
      </w:r>
    </w:p>
    <w:p w14:paraId="704364B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 xml:space="preserve"> = []</w:t>
      </w:r>
    </w:p>
    <w:p w14:paraId="647C284F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0A23388B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or</w:t>
      </w:r>
      <w:proofErr w:type="spellEnd"/>
      <w:r w:rsidRPr="00F679BA">
        <w:rPr>
          <w:rFonts w:eastAsia="Times New Roman"/>
          <w:sz w:val="24"/>
          <w:szCs w:val="24"/>
        </w:rPr>
        <w:t xml:space="preserve"> i </w:t>
      </w:r>
      <w:proofErr w:type="spellStart"/>
      <w:r w:rsidRPr="00F679BA">
        <w:rPr>
          <w:rFonts w:eastAsia="Times New Roman"/>
          <w:sz w:val="24"/>
          <w:szCs w:val="24"/>
        </w:rPr>
        <w:t>i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range</w:t>
      </w:r>
      <w:proofErr w:type="spellEnd"/>
      <w:r w:rsidRPr="00F679BA">
        <w:rPr>
          <w:rFonts w:eastAsia="Times New Roman"/>
          <w:sz w:val="24"/>
          <w:szCs w:val="24"/>
        </w:rPr>
        <w:t>(N):</w:t>
      </w:r>
    </w:p>
    <w:p w14:paraId="043CD7CF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xn.append</w:t>
      </w:r>
      <w:proofErr w:type="spellEnd"/>
      <w:r w:rsidRPr="00F679BA">
        <w:rPr>
          <w:rFonts w:eastAsia="Times New Roman"/>
          <w:sz w:val="24"/>
          <w:szCs w:val="24"/>
        </w:rPr>
        <w:t>(x0)</w:t>
      </w:r>
    </w:p>
    <w:p w14:paraId="2D2FD33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fn.append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fx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[i]))</w:t>
      </w:r>
    </w:p>
    <w:p w14:paraId="1EC7264C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5914FD5C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x0 += h</w:t>
      </w:r>
    </w:p>
    <w:p w14:paraId="1548A4C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1EE5ADB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lagrange_array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>, x)</w:t>
      </w:r>
    </w:p>
    <w:p w14:paraId="6C4666B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3DFC336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def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lagrange_array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>, x):</w:t>
      </w:r>
    </w:p>
    <w:p w14:paraId="1A50E023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results</w:t>
      </w:r>
      <w:proofErr w:type="spellEnd"/>
      <w:r w:rsidRPr="00F679BA">
        <w:rPr>
          <w:rFonts w:eastAsia="Times New Roman"/>
          <w:sz w:val="24"/>
          <w:szCs w:val="24"/>
        </w:rPr>
        <w:t xml:space="preserve"> = []</w:t>
      </w:r>
    </w:p>
    <w:p w14:paraId="2BB3594F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1A760730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table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PrettyTable</w:t>
      </w:r>
      <w:proofErr w:type="spellEnd"/>
      <w:r w:rsidRPr="00F679BA">
        <w:rPr>
          <w:rFonts w:eastAsia="Times New Roman"/>
          <w:sz w:val="24"/>
          <w:szCs w:val="24"/>
        </w:rPr>
        <w:t>()</w:t>
      </w:r>
    </w:p>
    <w:p w14:paraId="3CFE8DF6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table.field_names</w:t>
      </w:r>
      <w:proofErr w:type="spellEnd"/>
      <w:r w:rsidRPr="00F679BA">
        <w:rPr>
          <w:rFonts w:eastAsia="Times New Roman"/>
          <w:sz w:val="24"/>
          <w:szCs w:val="24"/>
        </w:rPr>
        <w:t xml:space="preserve"> = ["n", "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>", "X", "</w:t>
      </w:r>
      <w:proofErr w:type="spellStart"/>
      <w:r w:rsidRPr="00F679BA">
        <w:rPr>
          <w:rFonts w:eastAsia="Times New Roman"/>
          <w:sz w:val="24"/>
          <w:szCs w:val="24"/>
        </w:rPr>
        <w:t>Pn</w:t>
      </w:r>
      <w:proofErr w:type="spellEnd"/>
      <w:r w:rsidRPr="00F679BA">
        <w:rPr>
          <w:rFonts w:eastAsia="Times New Roman"/>
          <w:sz w:val="24"/>
          <w:szCs w:val="24"/>
        </w:rPr>
        <w:t>"]</w:t>
      </w:r>
    </w:p>
    <w:p w14:paraId="0C98E1D3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01C0BC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table_xn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PrettyTable</w:t>
      </w:r>
      <w:proofErr w:type="spellEnd"/>
      <w:r w:rsidRPr="00F679BA">
        <w:rPr>
          <w:rFonts w:eastAsia="Times New Roman"/>
          <w:sz w:val="24"/>
          <w:szCs w:val="24"/>
        </w:rPr>
        <w:t>()</w:t>
      </w:r>
    </w:p>
    <w:p w14:paraId="2EFBDC7B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table_xn.field_names</w:t>
      </w:r>
      <w:proofErr w:type="spellEnd"/>
      <w:r w:rsidRPr="00F679BA">
        <w:rPr>
          <w:rFonts w:eastAsia="Times New Roman"/>
          <w:sz w:val="24"/>
          <w:szCs w:val="24"/>
        </w:rPr>
        <w:t xml:space="preserve"> = ["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"]</w:t>
      </w:r>
    </w:p>
    <w:p w14:paraId="0F462DB5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12543620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or</w:t>
      </w:r>
      <w:proofErr w:type="spellEnd"/>
      <w:r w:rsidRPr="00F679BA">
        <w:rPr>
          <w:rFonts w:eastAsia="Times New Roman"/>
          <w:sz w:val="24"/>
          <w:szCs w:val="24"/>
        </w:rPr>
        <w:t xml:space="preserve"> n </w:t>
      </w:r>
      <w:proofErr w:type="spellStart"/>
      <w:r w:rsidRPr="00F679BA">
        <w:rPr>
          <w:rFonts w:eastAsia="Times New Roman"/>
          <w:sz w:val="24"/>
          <w:szCs w:val="24"/>
        </w:rPr>
        <w:t>i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rang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len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)):</w:t>
      </w:r>
    </w:p>
    <w:p w14:paraId="43AD140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lagrang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>[n], x[n])</w:t>
      </w:r>
    </w:p>
    <w:p w14:paraId="61E66FC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05A8B8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results.append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  <w:r w:rsidRPr="00F679BA">
        <w:rPr>
          <w:rFonts w:eastAsia="Times New Roman"/>
          <w:sz w:val="24"/>
          <w:szCs w:val="24"/>
        </w:rPr>
        <w:t>)</w:t>
      </w:r>
    </w:p>
    <w:p w14:paraId="0CA7349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    </w:t>
      </w:r>
      <w:proofErr w:type="spellStart"/>
      <w:r w:rsidRPr="00F679BA">
        <w:rPr>
          <w:rFonts w:eastAsia="Times New Roman"/>
          <w:sz w:val="24"/>
          <w:szCs w:val="24"/>
        </w:rPr>
        <w:t>table.add_row</w:t>
      </w:r>
      <w:proofErr w:type="spellEnd"/>
      <w:r w:rsidRPr="00F679BA">
        <w:rPr>
          <w:rFonts w:eastAsia="Times New Roman"/>
          <w:sz w:val="24"/>
          <w:szCs w:val="24"/>
        </w:rPr>
        <w:t xml:space="preserve">([n,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 xml:space="preserve">[n], x[n], </w:t>
      </w:r>
      <w:proofErr w:type="spellStart"/>
      <w:r w:rsidRPr="00F679BA">
        <w:rPr>
          <w:rFonts w:eastAsia="Times New Roman"/>
          <w:sz w:val="24"/>
          <w:szCs w:val="24"/>
        </w:rPr>
        <w:t>result</w:t>
      </w:r>
      <w:proofErr w:type="spellEnd"/>
      <w:r w:rsidRPr="00F679BA">
        <w:rPr>
          <w:rFonts w:eastAsia="Times New Roman"/>
          <w:sz w:val="24"/>
          <w:szCs w:val="24"/>
        </w:rPr>
        <w:t>])</w:t>
      </w:r>
    </w:p>
    <w:p w14:paraId="0598BB48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4F555E65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 = [</w:t>
      </w:r>
      <w:proofErr w:type="spellStart"/>
      <w:r w:rsidRPr="00F679BA">
        <w:rPr>
          <w:rFonts w:eastAsia="Times New Roman"/>
          <w:sz w:val="24"/>
          <w:szCs w:val="24"/>
        </w:rPr>
        <w:t>round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num</w:t>
      </w:r>
      <w:proofErr w:type="spellEnd"/>
      <w:r w:rsidRPr="00F679BA">
        <w:rPr>
          <w:rFonts w:eastAsia="Times New Roman"/>
          <w:sz w:val="24"/>
          <w:szCs w:val="24"/>
        </w:rPr>
        <w:t xml:space="preserve">, 5) </w:t>
      </w:r>
      <w:proofErr w:type="spellStart"/>
      <w:r w:rsidRPr="00F679BA">
        <w:rPr>
          <w:rFonts w:eastAsia="Times New Roman"/>
          <w:sz w:val="24"/>
          <w:szCs w:val="24"/>
        </w:rPr>
        <w:t>for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num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in</w:t>
      </w:r>
      <w:proofErr w:type="spellEnd"/>
      <w:r w:rsidRPr="00F679BA">
        <w:rPr>
          <w:rFonts w:eastAsia="Times New Roman"/>
          <w:sz w:val="24"/>
          <w:szCs w:val="24"/>
        </w:rPr>
        <w:t xml:space="preserve"> 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]</w:t>
      </w:r>
    </w:p>
    <w:p w14:paraId="19132D1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table_xn.add_row</w:t>
      </w:r>
      <w:proofErr w:type="spellEnd"/>
      <w:r w:rsidRPr="00F679BA">
        <w:rPr>
          <w:rFonts w:eastAsia="Times New Roman"/>
          <w:sz w:val="24"/>
          <w:szCs w:val="24"/>
        </w:rPr>
        <w:t>([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>])</w:t>
      </w:r>
    </w:p>
    <w:p w14:paraId="0FB5DAD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4E99643D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print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table</w:t>
      </w:r>
      <w:proofErr w:type="spellEnd"/>
      <w:r w:rsidRPr="00F679BA">
        <w:rPr>
          <w:rFonts w:eastAsia="Times New Roman"/>
          <w:sz w:val="24"/>
          <w:szCs w:val="24"/>
        </w:rPr>
        <w:t>)</w:t>
      </w:r>
    </w:p>
    <w:p w14:paraId="6DA754D8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print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table_xn</w:t>
      </w:r>
      <w:proofErr w:type="spellEnd"/>
      <w:r w:rsidRPr="00F679BA">
        <w:rPr>
          <w:rFonts w:eastAsia="Times New Roman"/>
          <w:sz w:val="24"/>
          <w:szCs w:val="24"/>
        </w:rPr>
        <w:t>)</w:t>
      </w:r>
    </w:p>
    <w:p w14:paraId="476ED6C2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0231A6B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ig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go.Figure</w:t>
      </w:r>
      <w:proofErr w:type="spellEnd"/>
      <w:r w:rsidRPr="00F679BA">
        <w:rPr>
          <w:rFonts w:eastAsia="Times New Roman"/>
          <w:sz w:val="24"/>
          <w:szCs w:val="24"/>
        </w:rPr>
        <w:t>()</w:t>
      </w:r>
    </w:p>
    <w:p w14:paraId="45D5BD4E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ig.add_trac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go.Scatter</w:t>
      </w:r>
      <w:proofErr w:type="spellEnd"/>
      <w:r w:rsidRPr="00F679BA">
        <w:rPr>
          <w:rFonts w:eastAsia="Times New Roman"/>
          <w:sz w:val="24"/>
          <w:szCs w:val="24"/>
        </w:rPr>
        <w:t>(x=x, y=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name</w:t>
      </w:r>
      <w:proofErr w:type="spellEnd"/>
      <w:r w:rsidRPr="00F679BA">
        <w:rPr>
          <w:rFonts w:eastAsia="Times New Roman"/>
          <w:sz w:val="24"/>
          <w:szCs w:val="24"/>
        </w:rPr>
        <w:t>="</w:t>
      </w:r>
      <w:proofErr w:type="spellStart"/>
      <w:r w:rsidRPr="00F679BA">
        <w:rPr>
          <w:rFonts w:eastAsia="Times New Roman"/>
          <w:sz w:val="24"/>
          <w:szCs w:val="24"/>
        </w:rPr>
        <w:t>Function</w:t>
      </w:r>
      <w:proofErr w:type="spellEnd"/>
      <w:r w:rsidRPr="00F679BA">
        <w:rPr>
          <w:rFonts w:eastAsia="Times New Roman"/>
          <w:sz w:val="24"/>
          <w:szCs w:val="24"/>
        </w:rPr>
        <w:t xml:space="preserve">", </w:t>
      </w:r>
      <w:proofErr w:type="spellStart"/>
      <w:r w:rsidRPr="00F679BA">
        <w:rPr>
          <w:rFonts w:eastAsia="Times New Roman"/>
          <w:sz w:val="24"/>
          <w:szCs w:val="24"/>
        </w:rPr>
        <w:t>mode</w:t>
      </w:r>
      <w:proofErr w:type="spellEnd"/>
      <w:r w:rsidRPr="00F679BA">
        <w:rPr>
          <w:rFonts w:eastAsia="Times New Roman"/>
          <w:sz w:val="24"/>
          <w:szCs w:val="24"/>
        </w:rPr>
        <w:t>='</w:t>
      </w:r>
      <w:proofErr w:type="spellStart"/>
      <w:r w:rsidRPr="00F679BA">
        <w:rPr>
          <w:rFonts w:eastAsia="Times New Roman"/>
          <w:sz w:val="24"/>
          <w:szCs w:val="24"/>
        </w:rPr>
        <w:t>lines+markers</w:t>
      </w:r>
      <w:proofErr w:type="spellEnd"/>
      <w:r w:rsidRPr="00F679BA">
        <w:rPr>
          <w:rFonts w:eastAsia="Times New Roman"/>
          <w:sz w:val="24"/>
          <w:szCs w:val="24"/>
        </w:rPr>
        <w:t xml:space="preserve">', </w:t>
      </w:r>
      <w:proofErr w:type="spellStart"/>
      <w:r w:rsidRPr="00F679BA">
        <w:rPr>
          <w:rFonts w:eastAsia="Times New Roman"/>
          <w:sz w:val="24"/>
          <w:szCs w:val="24"/>
        </w:rPr>
        <w:t>marker</w:t>
      </w:r>
      <w:proofErr w:type="spellEnd"/>
      <w:r w:rsidRPr="00F679BA">
        <w:rPr>
          <w:rFonts w:eastAsia="Times New Roman"/>
          <w:sz w:val="24"/>
          <w:szCs w:val="24"/>
        </w:rPr>
        <w:t>=</w:t>
      </w:r>
      <w:proofErr w:type="spellStart"/>
      <w:r w:rsidRPr="00F679BA">
        <w:rPr>
          <w:rFonts w:eastAsia="Times New Roman"/>
          <w:sz w:val="24"/>
          <w:szCs w:val="24"/>
        </w:rPr>
        <w:t>dict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size</w:t>
      </w:r>
      <w:proofErr w:type="spellEnd"/>
      <w:r w:rsidRPr="00F679BA">
        <w:rPr>
          <w:rFonts w:eastAsia="Times New Roman"/>
          <w:sz w:val="24"/>
          <w:szCs w:val="24"/>
        </w:rPr>
        <w:t xml:space="preserve">=15), </w:t>
      </w:r>
      <w:proofErr w:type="spellStart"/>
      <w:r w:rsidRPr="00F679BA">
        <w:rPr>
          <w:rFonts w:eastAsia="Times New Roman"/>
          <w:sz w:val="24"/>
          <w:szCs w:val="24"/>
        </w:rPr>
        <w:t>line_shape</w:t>
      </w:r>
      <w:proofErr w:type="spellEnd"/>
      <w:r w:rsidRPr="00F679BA">
        <w:rPr>
          <w:rFonts w:eastAsia="Times New Roman"/>
          <w:sz w:val="24"/>
          <w:szCs w:val="24"/>
        </w:rPr>
        <w:t>='</w:t>
      </w:r>
      <w:proofErr w:type="spellStart"/>
      <w:r w:rsidRPr="00F679BA">
        <w:rPr>
          <w:rFonts w:eastAsia="Times New Roman"/>
          <w:sz w:val="24"/>
          <w:szCs w:val="24"/>
        </w:rPr>
        <w:t>spline</w:t>
      </w:r>
      <w:proofErr w:type="spellEnd"/>
      <w:r w:rsidRPr="00F679BA">
        <w:rPr>
          <w:rFonts w:eastAsia="Times New Roman"/>
          <w:sz w:val="24"/>
          <w:szCs w:val="24"/>
        </w:rPr>
        <w:t>'))</w:t>
      </w:r>
    </w:p>
    <w:p w14:paraId="33CC38B9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ig.add_trace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go.Scatter</w:t>
      </w:r>
      <w:proofErr w:type="spellEnd"/>
      <w:r w:rsidRPr="00F679BA">
        <w:rPr>
          <w:rFonts w:eastAsia="Times New Roman"/>
          <w:sz w:val="24"/>
          <w:szCs w:val="24"/>
        </w:rPr>
        <w:t>(x=x, y=</w:t>
      </w:r>
      <w:proofErr w:type="spellStart"/>
      <w:r w:rsidRPr="00F679BA">
        <w:rPr>
          <w:rFonts w:eastAsia="Times New Roman"/>
          <w:sz w:val="24"/>
          <w:szCs w:val="24"/>
        </w:rPr>
        <w:t>results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name</w:t>
      </w:r>
      <w:proofErr w:type="spellEnd"/>
      <w:r w:rsidRPr="00F679BA">
        <w:rPr>
          <w:rFonts w:eastAsia="Times New Roman"/>
          <w:sz w:val="24"/>
          <w:szCs w:val="24"/>
        </w:rPr>
        <w:t>="</w:t>
      </w:r>
      <w:proofErr w:type="spellStart"/>
      <w:r w:rsidRPr="00F679BA">
        <w:rPr>
          <w:rFonts w:eastAsia="Times New Roman"/>
          <w:sz w:val="24"/>
          <w:szCs w:val="24"/>
        </w:rPr>
        <w:t>Lagrange</w:t>
      </w:r>
      <w:proofErr w:type="spellEnd"/>
      <w:r w:rsidRPr="00F679BA">
        <w:rPr>
          <w:rFonts w:eastAsia="Times New Roman"/>
          <w:sz w:val="24"/>
          <w:szCs w:val="24"/>
        </w:rPr>
        <w:t xml:space="preserve">", </w:t>
      </w:r>
      <w:proofErr w:type="spellStart"/>
      <w:r w:rsidRPr="00F679BA">
        <w:rPr>
          <w:rFonts w:eastAsia="Times New Roman"/>
          <w:sz w:val="24"/>
          <w:szCs w:val="24"/>
        </w:rPr>
        <w:t>line_shape</w:t>
      </w:r>
      <w:proofErr w:type="spellEnd"/>
      <w:r w:rsidRPr="00F679BA">
        <w:rPr>
          <w:rFonts w:eastAsia="Times New Roman"/>
          <w:sz w:val="24"/>
          <w:szCs w:val="24"/>
        </w:rPr>
        <w:t>='</w:t>
      </w:r>
      <w:proofErr w:type="spellStart"/>
      <w:r w:rsidRPr="00F679BA">
        <w:rPr>
          <w:rFonts w:eastAsia="Times New Roman"/>
          <w:sz w:val="24"/>
          <w:szCs w:val="24"/>
        </w:rPr>
        <w:t>spline</w:t>
      </w:r>
      <w:proofErr w:type="spellEnd"/>
      <w:r w:rsidRPr="00F679BA">
        <w:rPr>
          <w:rFonts w:eastAsia="Times New Roman"/>
          <w:sz w:val="24"/>
          <w:szCs w:val="24"/>
        </w:rPr>
        <w:t xml:space="preserve">', </w:t>
      </w:r>
      <w:proofErr w:type="spellStart"/>
      <w:r w:rsidRPr="00F679BA">
        <w:rPr>
          <w:rFonts w:eastAsia="Times New Roman"/>
          <w:sz w:val="24"/>
          <w:szCs w:val="24"/>
        </w:rPr>
        <w:t>marker</w:t>
      </w:r>
      <w:proofErr w:type="spellEnd"/>
      <w:r w:rsidRPr="00F679BA">
        <w:rPr>
          <w:rFonts w:eastAsia="Times New Roman"/>
          <w:sz w:val="24"/>
          <w:szCs w:val="24"/>
        </w:rPr>
        <w:t>=</w:t>
      </w:r>
      <w:proofErr w:type="spellStart"/>
      <w:r w:rsidRPr="00F679BA">
        <w:rPr>
          <w:rFonts w:eastAsia="Times New Roman"/>
          <w:sz w:val="24"/>
          <w:szCs w:val="24"/>
        </w:rPr>
        <w:t>dict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size</w:t>
      </w:r>
      <w:proofErr w:type="spellEnd"/>
      <w:r w:rsidRPr="00F679BA">
        <w:rPr>
          <w:rFonts w:eastAsia="Times New Roman"/>
          <w:sz w:val="24"/>
          <w:szCs w:val="24"/>
        </w:rPr>
        <w:t xml:space="preserve">=10), </w:t>
      </w:r>
      <w:proofErr w:type="spellStart"/>
      <w:r w:rsidRPr="00F679BA">
        <w:rPr>
          <w:rFonts w:eastAsia="Times New Roman"/>
          <w:sz w:val="24"/>
          <w:szCs w:val="24"/>
        </w:rPr>
        <w:t>line</w:t>
      </w:r>
      <w:proofErr w:type="spellEnd"/>
      <w:r w:rsidRPr="00F679BA">
        <w:rPr>
          <w:rFonts w:eastAsia="Times New Roman"/>
          <w:sz w:val="24"/>
          <w:szCs w:val="24"/>
        </w:rPr>
        <w:t>=</w:t>
      </w:r>
      <w:proofErr w:type="spellStart"/>
      <w:r w:rsidRPr="00F679BA">
        <w:rPr>
          <w:rFonts w:eastAsia="Times New Roman"/>
          <w:sz w:val="24"/>
          <w:szCs w:val="24"/>
        </w:rPr>
        <w:t>dict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color</w:t>
      </w:r>
      <w:proofErr w:type="spellEnd"/>
      <w:r w:rsidRPr="00F679BA">
        <w:rPr>
          <w:rFonts w:eastAsia="Times New Roman"/>
          <w:sz w:val="24"/>
          <w:szCs w:val="24"/>
        </w:rPr>
        <w:t>='</w:t>
      </w:r>
      <w:proofErr w:type="spellStart"/>
      <w:r w:rsidRPr="00F679BA">
        <w:rPr>
          <w:rFonts w:eastAsia="Times New Roman"/>
          <w:sz w:val="24"/>
          <w:szCs w:val="24"/>
        </w:rPr>
        <w:t>red</w:t>
      </w:r>
      <w:proofErr w:type="spellEnd"/>
      <w:r w:rsidRPr="00F679BA">
        <w:rPr>
          <w:rFonts w:eastAsia="Times New Roman"/>
          <w:sz w:val="24"/>
          <w:szCs w:val="24"/>
        </w:rPr>
        <w:t xml:space="preserve">', </w:t>
      </w:r>
      <w:proofErr w:type="spellStart"/>
      <w:r w:rsidRPr="00F679BA">
        <w:rPr>
          <w:rFonts w:eastAsia="Times New Roman"/>
          <w:sz w:val="24"/>
          <w:szCs w:val="24"/>
        </w:rPr>
        <w:t>width</w:t>
      </w:r>
      <w:proofErr w:type="spellEnd"/>
      <w:r w:rsidRPr="00F679BA">
        <w:rPr>
          <w:rFonts w:eastAsia="Times New Roman"/>
          <w:sz w:val="24"/>
          <w:szCs w:val="24"/>
        </w:rPr>
        <w:t xml:space="preserve">=3, </w:t>
      </w:r>
      <w:proofErr w:type="spellStart"/>
      <w:r w:rsidRPr="00F679BA">
        <w:rPr>
          <w:rFonts w:eastAsia="Times New Roman"/>
          <w:sz w:val="24"/>
          <w:szCs w:val="24"/>
        </w:rPr>
        <w:t>dash</w:t>
      </w:r>
      <w:proofErr w:type="spellEnd"/>
      <w:r w:rsidRPr="00F679BA">
        <w:rPr>
          <w:rFonts w:eastAsia="Times New Roman"/>
          <w:sz w:val="24"/>
          <w:szCs w:val="24"/>
        </w:rPr>
        <w:t>='</w:t>
      </w:r>
      <w:proofErr w:type="spellStart"/>
      <w:r w:rsidRPr="00F679BA">
        <w:rPr>
          <w:rFonts w:eastAsia="Times New Roman"/>
          <w:sz w:val="24"/>
          <w:szCs w:val="24"/>
        </w:rPr>
        <w:t>dash</w:t>
      </w:r>
      <w:proofErr w:type="spellEnd"/>
      <w:r w:rsidRPr="00F679BA">
        <w:rPr>
          <w:rFonts w:eastAsia="Times New Roman"/>
          <w:sz w:val="24"/>
          <w:szCs w:val="24"/>
        </w:rPr>
        <w:t>')))</w:t>
      </w:r>
    </w:p>
    <w:p w14:paraId="3CA8E47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ig.show</w:t>
      </w:r>
      <w:proofErr w:type="spellEnd"/>
      <w:r w:rsidRPr="00F679BA">
        <w:rPr>
          <w:rFonts w:eastAsia="Times New Roman"/>
          <w:sz w:val="24"/>
          <w:szCs w:val="24"/>
        </w:rPr>
        <w:t>()</w:t>
      </w:r>
    </w:p>
    <w:p w14:paraId="3651086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    </w:t>
      </w:r>
      <w:proofErr w:type="spellStart"/>
      <w:r w:rsidRPr="00F679BA">
        <w:rPr>
          <w:rFonts w:eastAsia="Times New Roman"/>
          <w:sz w:val="24"/>
          <w:szCs w:val="24"/>
        </w:rPr>
        <w:t>fig.write_image</w:t>
      </w:r>
      <w:proofErr w:type="spellEnd"/>
      <w:r w:rsidRPr="00F679BA">
        <w:rPr>
          <w:rFonts w:eastAsia="Times New Roman"/>
          <w:sz w:val="24"/>
          <w:szCs w:val="24"/>
        </w:rPr>
        <w:t>("lagrange.png")</w:t>
      </w:r>
    </w:p>
    <w:p w14:paraId="5DBC8EE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25C3A0FE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# </w:t>
      </w:r>
      <w:proofErr w:type="spellStart"/>
      <w:r w:rsidRPr="00F679BA">
        <w:rPr>
          <w:rFonts w:eastAsia="Times New Roman"/>
          <w:sz w:val="24"/>
          <w:szCs w:val="24"/>
        </w:rPr>
        <w:t>task</w:t>
      </w:r>
      <w:proofErr w:type="spellEnd"/>
      <w:r w:rsidRPr="00F679BA">
        <w:rPr>
          <w:rFonts w:eastAsia="Times New Roman"/>
          <w:sz w:val="24"/>
          <w:szCs w:val="24"/>
        </w:rPr>
        <w:t xml:space="preserve"> 1</w:t>
      </w:r>
    </w:p>
    <w:p w14:paraId="5D03FF06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lastRenderedPageBreak/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 = [0.02, 0.08, 0.12, 0.17, 0.23, 0.30]</w:t>
      </w:r>
    </w:p>
    <w:p w14:paraId="7D5B5F58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 xml:space="preserve"> = [1.02316, 1.09590, 1.14725, 1.21483, 1.21483, 1.40976]</w:t>
      </w:r>
    </w:p>
    <w:p w14:paraId="3565AED4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>x = [0.103, 0.126, 0.155, 0.115, 0.204, 0.301]</w:t>
      </w:r>
    </w:p>
    <w:p w14:paraId="18F0B83C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65D898A2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lagrange_array</w:t>
      </w:r>
      <w:proofErr w:type="spellEnd"/>
      <w:r w:rsidRPr="00F679BA">
        <w:rPr>
          <w:rFonts w:eastAsia="Times New Roman"/>
          <w:sz w:val="24"/>
          <w:szCs w:val="24"/>
        </w:rPr>
        <w:t>(</w:t>
      </w:r>
      <w:proofErr w:type="spellStart"/>
      <w:r w:rsidRPr="00F679BA">
        <w:rPr>
          <w:rFonts w:eastAsia="Times New Roman"/>
          <w:sz w:val="24"/>
          <w:szCs w:val="24"/>
        </w:rPr>
        <w:t>xn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fn</w:t>
      </w:r>
      <w:proofErr w:type="spellEnd"/>
      <w:r w:rsidRPr="00F679BA">
        <w:rPr>
          <w:rFonts w:eastAsia="Times New Roman"/>
          <w:sz w:val="24"/>
          <w:szCs w:val="24"/>
        </w:rPr>
        <w:t>, x)</w:t>
      </w:r>
    </w:p>
    <w:p w14:paraId="41645997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41CDCE6C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 xml:space="preserve"># </w:t>
      </w:r>
      <w:proofErr w:type="spellStart"/>
      <w:r w:rsidRPr="00F679BA">
        <w:rPr>
          <w:rFonts w:eastAsia="Times New Roman"/>
          <w:sz w:val="24"/>
          <w:szCs w:val="24"/>
        </w:rPr>
        <w:t>task</w:t>
      </w:r>
      <w:proofErr w:type="spellEnd"/>
      <w:r w:rsidRPr="00F679BA">
        <w:rPr>
          <w:rFonts w:eastAsia="Times New Roman"/>
          <w:sz w:val="24"/>
          <w:szCs w:val="24"/>
        </w:rPr>
        <w:t xml:space="preserve"> 2</w:t>
      </w:r>
    </w:p>
    <w:p w14:paraId="0F74D38A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>x0 = 1.0</w:t>
      </w:r>
    </w:p>
    <w:p w14:paraId="0FE4017E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>h = 0.1</w:t>
      </w:r>
    </w:p>
    <w:p w14:paraId="391A06A1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r w:rsidRPr="00F679BA">
        <w:rPr>
          <w:rFonts w:eastAsia="Times New Roman"/>
          <w:sz w:val="24"/>
          <w:szCs w:val="24"/>
        </w:rPr>
        <w:t>N = 10</w:t>
      </w:r>
    </w:p>
    <w:p w14:paraId="367D2FBF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fx</w:t>
      </w:r>
      <w:proofErr w:type="spellEnd"/>
      <w:r w:rsidRPr="00F679BA">
        <w:rPr>
          <w:rFonts w:eastAsia="Times New Roman"/>
          <w:sz w:val="24"/>
          <w:szCs w:val="24"/>
        </w:rPr>
        <w:t xml:space="preserve"> = </w:t>
      </w:r>
      <w:proofErr w:type="spellStart"/>
      <w:r w:rsidRPr="00F679BA">
        <w:rPr>
          <w:rFonts w:eastAsia="Times New Roman"/>
          <w:sz w:val="24"/>
          <w:szCs w:val="24"/>
        </w:rPr>
        <w:t>math.sin</w:t>
      </w:r>
      <w:proofErr w:type="spellEnd"/>
    </w:p>
    <w:p w14:paraId="7B9D8362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x_gen</w:t>
      </w:r>
      <w:proofErr w:type="spellEnd"/>
      <w:r w:rsidRPr="00F679BA">
        <w:rPr>
          <w:rFonts w:eastAsia="Times New Roman"/>
          <w:sz w:val="24"/>
          <w:szCs w:val="24"/>
        </w:rPr>
        <w:t xml:space="preserve"> = [x0, 1.051, 1.178, 1.234, 1.390, 1.480, 1.539, 1.674, 1.773, 1.899]</w:t>
      </w:r>
    </w:p>
    <w:p w14:paraId="64C62E00" w14:textId="77777777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</w:p>
    <w:p w14:paraId="07FE9CEA" w14:textId="21DFA951" w:rsidR="00F679BA" w:rsidRPr="00F679BA" w:rsidRDefault="00F679BA" w:rsidP="00F679BA">
      <w:pPr>
        <w:spacing w:line="360" w:lineRule="auto"/>
        <w:jc w:val="both"/>
        <w:rPr>
          <w:rFonts w:eastAsia="Times New Roman"/>
          <w:sz w:val="24"/>
          <w:szCs w:val="24"/>
        </w:rPr>
      </w:pPr>
      <w:proofErr w:type="spellStart"/>
      <w:r w:rsidRPr="00F679BA">
        <w:rPr>
          <w:rFonts w:eastAsia="Times New Roman"/>
          <w:sz w:val="24"/>
          <w:szCs w:val="24"/>
        </w:rPr>
        <w:t>lagrange_gen</w:t>
      </w:r>
      <w:proofErr w:type="spellEnd"/>
      <w:r w:rsidRPr="00F679BA">
        <w:rPr>
          <w:rFonts w:eastAsia="Times New Roman"/>
          <w:sz w:val="24"/>
          <w:szCs w:val="24"/>
        </w:rPr>
        <w:t xml:space="preserve">(x0, h, N, </w:t>
      </w:r>
      <w:proofErr w:type="spellStart"/>
      <w:r w:rsidRPr="00F679BA">
        <w:rPr>
          <w:rFonts w:eastAsia="Times New Roman"/>
          <w:sz w:val="24"/>
          <w:szCs w:val="24"/>
        </w:rPr>
        <w:t>fx</w:t>
      </w:r>
      <w:proofErr w:type="spellEnd"/>
      <w:r w:rsidRPr="00F679BA">
        <w:rPr>
          <w:rFonts w:eastAsia="Times New Roman"/>
          <w:sz w:val="24"/>
          <w:szCs w:val="24"/>
        </w:rPr>
        <w:t xml:space="preserve">, </w:t>
      </w:r>
      <w:proofErr w:type="spellStart"/>
      <w:r w:rsidRPr="00F679BA">
        <w:rPr>
          <w:rFonts w:eastAsia="Times New Roman"/>
          <w:sz w:val="24"/>
          <w:szCs w:val="24"/>
        </w:rPr>
        <w:t>x_gen</w:t>
      </w:r>
      <w:proofErr w:type="spellEnd"/>
      <w:r w:rsidRPr="00F679BA">
        <w:rPr>
          <w:rFonts w:eastAsia="Times New Roman"/>
          <w:sz w:val="24"/>
          <w:szCs w:val="24"/>
        </w:rPr>
        <w:t>)</w:t>
      </w:r>
    </w:p>
    <w:p w14:paraId="3425138F" w14:textId="36801228" w:rsidR="00F679BA" w:rsidRDefault="00F679BA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br w:type="page"/>
      </w:r>
    </w:p>
    <w:p w14:paraId="68E81FB6" w14:textId="314A87A3" w:rsidR="00F679BA" w:rsidRPr="00F679BA" w:rsidRDefault="00F679BA" w:rsidP="00F679BA">
      <w:pPr>
        <w:pStyle w:val="a3"/>
        <w:numPr>
          <w:ilvl w:val="0"/>
          <w:numId w:val="22"/>
        </w:numPr>
        <w:spacing w:line="360" w:lineRule="auto"/>
        <w:jc w:val="center"/>
        <w:rPr>
          <w:rFonts w:eastAsia="Times New Roman"/>
          <w:sz w:val="28"/>
          <w:szCs w:val="28"/>
        </w:rPr>
      </w:pPr>
      <w:r w:rsidRPr="00F679BA">
        <w:rPr>
          <w:rFonts w:eastAsia="Times New Roman"/>
          <w:sz w:val="28"/>
          <w:szCs w:val="28"/>
        </w:rPr>
        <w:lastRenderedPageBreak/>
        <w:t>РЕЗУЛЬТАТИ</w:t>
      </w:r>
    </w:p>
    <w:p w14:paraId="13423728" w14:textId="77777777" w:rsidR="00F679BA" w:rsidRPr="00F679BA" w:rsidRDefault="00F679BA" w:rsidP="00F679BA">
      <w:pPr>
        <w:spacing w:line="360" w:lineRule="auto"/>
        <w:jc w:val="center"/>
        <w:rPr>
          <w:sz w:val="28"/>
          <w:szCs w:val="28"/>
        </w:rPr>
      </w:pPr>
    </w:p>
    <w:p w14:paraId="700B8307" w14:textId="0050B152" w:rsidR="00F679BA" w:rsidRPr="005D7933" w:rsidRDefault="00F679BA" w:rsidP="00F679BA">
      <w:pPr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3220C5">
        <w:rPr>
          <w:rFonts w:eastAsia="Times New Roman"/>
          <w:sz w:val="28"/>
          <w:szCs w:val="28"/>
        </w:rPr>
        <w:t xml:space="preserve">Нище на рис 3.1 наведено </w:t>
      </w:r>
      <w:r>
        <w:rPr>
          <w:rFonts w:eastAsia="Times New Roman"/>
          <w:sz w:val="28"/>
          <w:szCs w:val="28"/>
        </w:rPr>
        <w:t>зображення графіку функції з табличними та інтерпольованими за формулою Лагранжа даними для першого завдання. На рис 3.2 наведено побудовану програмою таблицю з даними відповідно до кожної ітерації.</w:t>
      </w:r>
    </w:p>
    <w:p w14:paraId="0321ED21" w14:textId="18ACB7E2" w:rsidR="00F679BA" w:rsidRPr="005D7933" w:rsidRDefault="00F679BA" w:rsidP="00F679BA">
      <w:pPr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3220C5">
        <w:rPr>
          <w:rFonts w:eastAsia="Times New Roman"/>
          <w:sz w:val="28"/>
          <w:szCs w:val="28"/>
        </w:rPr>
        <w:t>Нище на рис 3.</w:t>
      </w:r>
      <w:r w:rsidR="009B0E5E">
        <w:rPr>
          <w:rFonts w:eastAsia="Times New Roman"/>
          <w:sz w:val="28"/>
          <w:szCs w:val="28"/>
        </w:rPr>
        <w:t>3</w:t>
      </w:r>
      <w:r w:rsidRPr="003220C5">
        <w:rPr>
          <w:rFonts w:eastAsia="Times New Roman"/>
          <w:sz w:val="28"/>
          <w:szCs w:val="28"/>
        </w:rPr>
        <w:t xml:space="preserve"> наведено </w:t>
      </w:r>
      <w:r>
        <w:rPr>
          <w:rFonts w:eastAsia="Times New Roman"/>
          <w:sz w:val="28"/>
          <w:szCs w:val="28"/>
        </w:rPr>
        <w:t>зображення графіку функції з табличними та інтерпольованими за формулою Лагранжа даними для другого завдання. На рис 3.</w:t>
      </w:r>
      <w:r w:rsidR="009B0E5E">
        <w:rPr>
          <w:rFonts w:eastAsia="Times New Roman"/>
          <w:sz w:val="28"/>
          <w:szCs w:val="28"/>
        </w:rPr>
        <w:t>4</w:t>
      </w:r>
      <w:r>
        <w:rPr>
          <w:rFonts w:eastAsia="Times New Roman"/>
          <w:sz w:val="28"/>
          <w:szCs w:val="28"/>
        </w:rPr>
        <w:t xml:space="preserve"> наведено побудовану програмою таблицю з даними відповідно до кожної ітерації.</w:t>
      </w:r>
    </w:p>
    <w:p w14:paraId="6B7A3A78" w14:textId="1976E0CB" w:rsidR="00F679BA" w:rsidRDefault="00F679BA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009A7A6E" w14:textId="7CC80FD4" w:rsidR="00F679BA" w:rsidRDefault="00F679BA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22142809" wp14:editId="641114A8">
            <wp:extent cx="6476365" cy="4625975"/>
            <wp:effectExtent l="0" t="0" r="63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6365" cy="462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C0CA0" w14:textId="03E9406E" w:rsidR="00F679BA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1 – Результат побудови графіка функції та інтерполяційного многочлена Лагранжа для завдання 1</w:t>
      </w:r>
    </w:p>
    <w:p w14:paraId="324C06EB" w14:textId="7B5FEC11" w:rsidR="00F679BA" w:rsidRDefault="00F679BA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08537F10" wp14:editId="4FDA71C8">
            <wp:extent cx="2847975" cy="28003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D5F92" w14:textId="2C7590C4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2 – Результати розрахунку інтерполяційного многочлена Лагранжа на кожній ітерації для завдання 1</w:t>
      </w:r>
    </w:p>
    <w:p w14:paraId="29F033B3" w14:textId="77777777" w:rsidR="009B0E5E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4B389E51" w14:textId="1AAE4DB2" w:rsidR="00F679BA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drawing>
          <wp:inline distT="0" distB="0" distL="0" distR="0" wp14:anchorId="2BE766DA" wp14:editId="608B859D">
            <wp:extent cx="6476365" cy="4625975"/>
            <wp:effectExtent l="0" t="0" r="63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6365" cy="462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718C4" w14:textId="3F19A603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3 – Результат побудови графіка функції та інтерполяційного многочлена Лагранжа для завдання 2</w:t>
      </w:r>
    </w:p>
    <w:p w14:paraId="4A39A8C1" w14:textId="0795AD88" w:rsidR="00F679BA" w:rsidRDefault="00F679BA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6C7C3701" wp14:editId="78AF2C3B">
            <wp:extent cx="3562350" cy="35528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7EAF8" w14:textId="4651B5D2" w:rsidR="009B0E5E" w:rsidRDefault="009B0E5E" w:rsidP="009B0E5E">
      <w:pPr>
        <w:spacing w:line="360" w:lineRule="auto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Рисунок 3.4 – Результати розрахунку інтерполяційного многочлена Лагранжа на кожній ітерації для завдання 2</w:t>
      </w:r>
    </w:p>
    <w:p w14:paraId="142EEC9C" w14:textId="77777777" w:rsidR="009B0E5E" w:rsidRDefault="009B0E5E" w:rsidP="00F679BA">
      <w:pPr>
        <w:spacing w:line="360" w:lineRule="auto"/>
        <w:jc w:val="center"/>
        <w:rPr>
          <w:rFonts w:eastAsia="Times New Roman"/>
          <w:sz w:val="28"/>
          <w:szCs w:val="28"/>
        </w:rPr>
      </w:pPr>
    </w:p>
    <w:p w14:paraId="27CB3335" w14:textId="47B920B1" w:rsidR="009B0E5E" w:rsidRDefault="009B0E5E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br w:type="page"/>
      </w:r>
    </w:p>
    <w:p w14:paraId="778C6B92" w14:textId="4B477B80" w:rsidR="00123845" w:rsidRPr="00FE3AC4" w:rsidRDefault="000C1A1F" w:rsidP="005649A0">
      <w:pPr>
        <w:spacing w:line="360" w:lineRule="auto"/>
        <w:jc w:val="center"/>
        <w:rPr>
          <w:sz w:val="28"/>
          <w:szCs w:val="28"/>
        </w:rPr>
      </w:pPr>
      <w:r w:rsidRPr="00FE3AC4">
        <w:rPr>
          <w:rFonts w:eastAsia="Times New Roman"/>
          <w:sz w:val="28"/>
          <w:szCs w:val="28"/>
        </w:rPr>
        <w:lastRenderedPageBreak/>
        <w:t>ВИСНОВКИ</w:t>
      </w:r>
    </w:p>
    <w:p w14:paraId="5FE9F8A4" w14:textId="77777777" w:rsidR="00A97E82" w:rsidRPr="00FE3AC4" w:rsidRDefault="00A97E82" w:rsidP="005649A0">
      <w:pPr>
        <w:spacing w:line="360" w:lineRule="auto"/>
        <w:rPr>
          <w:sz w:val="28"/>
          <w:szCs w:val="28"/>
        </w:rPr>
      </w:pPr>
    </w:p>
    <w:p w14:paraId="41740427" w14:textId="27B9000B" w:rsidR="007248D1" w:rsidRPr="00FE3AC4" w:rsidRDefault="00B525FB" w:rsidP="00C8216D">
      <w:pPr>
        <w:spacing w:line="360" w:lineRule="auto"/>
        <w:jc w:val="both"/>
        <w:rPr>
          <w:sz w:val="28"/>
          <w:szCs w:val="28"/>
        </w:rPr>
      </w:pPr>
      <w:bookmarkStart w:id="3" w:name="_Hlk32921573"/>
      <w:r w:rsidRPr="00FE3AC4">
        <w:rPr>
          <w:sz w:val="28"/>
          <w:szCs w:val="28"/>
        </w:rPr>
        <w:tab/>
      </w:r>
      <w:bookmarkEnd w:id="3"/>
      <w:r w:rsidRPr="00FE3AC4">
        <w:rPr>
          <w:sz w:val="28"/>
          <w:szCs w:val="28"/>
        </w:rPr>
        <w:t xml:space="preserve">Отже, у результаті виконання лабораторної роботи я отримав повністю відповідні результати експериментів відповідно до теоретичних даних, а саме щодо вивчення </w:t>
      </w:r>
      <w:r w:rsidR="009B0E5E">
        <w:rPr>
          <w:sz w:val="28"/>
          <w:szCs w:val="28"/>
        </w:rPr>
        <w:t>чисельного інтерполювання використовуючи формулу Лагранжа</w:t>
      </w:r>
      <w:r w:rsidR="006F46F5" w:rsidRPr="00FE3AC4">
        <w:rPr>
          <w:sz w:val="28"/>
          <w:szCs w:val="28"/>
        </w:rPr>
        <w:t xml:space="preserve">. У ході виконання роботи було виявлено наступні залежності: </w:t>
      </w:r>
      <w:r w:rsidR="009B0E5E">
        <w:rPr>
          <w:sz w:val="28"/>
          <w:szCs w:val="28"/>
        </w:rPr>
        <w:t>що для чисельного інтерполювання використовуючи формулу Лагранжа з табличними даними слід використовувати додатковий зовнішній цикл для перебору значень в усіх елементах таблиці.</w:t>
      </w:r>
    </w:p>
    <w:p w14:paraId="3FEBD331" w14:textId="1AD022A3" w:rsidR="0030407B" w:rsidRPr="00FE3AC4" w:rsidRDefault="0030407B" w:rsidP="005649A0">
      <w:pPr>
        <w:spacing w:line="360" w:lineRule="auto"/>
        <w:jc w:val="center"/>
        <w:rPr>
          <w:sz w:val="28"/>
          <w:szCs w:val="28"/>
        </w:rPr>
      </w:pPr>
    </w:p>
    <w:sectPr w:rsidR="0030407B" w:rsidRPr="00FE3AC4" w:rsidSect="00AE03CB">
      <w:pgSz w:w="11900" w:h="16838"/>
      <w:pgMar w:top="1134" w:right="567" w:bottom="1134" w:left="1134" w:header="0" w:footer="0" w:gutter="0"/>
      <w:cols w:space="720" w:equalWidth="0">
        <w:col w:w="10199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78EDE4" w14:textId="77777777" w:rsidR="008C7843" w:rsidRDefault="008C7843" w:rsidP="007574EC">
      <w:r>
        <w:separator/>
      </w:r>
    </w:p>
  </w:endnote>
  <w:endnote w:type="continuationSeparator" w:id="0">
    <w:p w14:paraId="3348CE23" w14:textId="77777777" w:rsidR="008C7843" w:rsidRDefault="008C7843" w:rsidP="007574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1EE0A1" w14:textId="77777777" w:rsidR="008C7843" w:rsidRDefault="008C7843" w:rsidP="007574EC">
      <w:r>
        <w:separator/>
      </w:r>
    </w:p>
  </w:footnote>
  <w:footnote w:type="continuationSeparator" w:id="0">
    <w:p w14:paraId="6B32E15B" w14:textId="77777777" w:rsidR="008C7843" w:rsidRDefault="008C7843" w:rsidP="007574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57110022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14:paraId="58ED7E60" w14:textId="2EBA63F4" w:rsidR="00CA2DC1" w:rsidRDefault="00CA2DC1" w:rsidP="00A14253">
        <w:pPr>
          <w:pStyle w:val="a4"/>
          <w:jc w:val="right"/>
        </w:pPr>
      </w:p>
      <w:p w14:paraId="3F99472E" w14:textId="77777777" w:rsidR="00CA2DC1" w:rsidRDefault="00CA2DC1" w:rsidP="00A14253">
        <w:pPr>
          <w:pStyle w:val="a4"/>
          <w:jc w:val="right"/>
        </w:pPr>
      </w:p>
      <w:p w14:paraId="6F69C49D" w14:textId="7CE1A8D0" w:rsidR="00CA2DC1" w:rsidRPr="00A14253" w:rsidRDefault="00CA2DC1">
        <w:pPr>
          <w:pStyle w:val="a4"/>
          <w:jc w:val="right"/>
          <w:rPr>
            <w:sz w:val="28"/>
            <w:szCs w:val="28"/>
          </w:rPr>
        </w:pPr>
        <w:r w:rsidRPr="00A14253">
          <w:rPr>
            <w:sz w:val="28"/>
            <w:szCs w:val="28"/>
          </w:rPr>
          <w:fldChar w:fldCharType="begin"/>
        </w:r>
        <w:r w:rsidRPr="00A14253">
          <w:rPr>
            <w:sz w:val="28"/>
            <w:szCs w:val="28"/>
          </w:rPr>
          <w:instrText>PAGE   \* MERGEFORMAT</w:instrText>
        </w:r>
        <w:r w:rsidRPr="00A14253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11</w:t>
        </w:r>
        <w:r w:rsidRPr="00A14253">
          <w:rPr>
            <w:sz w:val="28"/>
            <w:szCs w:val="28"/>
          </w:rPr>
          <w:fldChar w:fldCharType="end"/>
        </w:r>
      </w:p>
    </w:sdtContent>
  </w:sdt>
  <w:p w14:paraId="2B563B15" w14:textId="77777777" w:rsidR="00CA2DC1" w:rsidRDefault="00CA2DC1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02361"/>
    <w:multiLevelType w:val="hybridMultilevel"/>
    <w:tmpl w:val="0D5ABBBA"/>
    <w:lvl w:ilvl="0" w:tplc="DED417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77448"/>
    <w:multiLevelType w:val="hybridMultilevel"/>
    <w:tmpl w:val="C35054F4"/>
    <w:lvl w:ilvl="0" w:tplc="83083A2A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BAA1EA0"/>
    <w:multiLevelType w:val="hybridMultilevel"/>
    <w:tmpl w:val="986622AA"/>
    <w:lvl w:ilvl="0" w:tplc="9550C12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0767C4"/>
    <w:multiLevelType w:val="hybridMultilevel"/>
    <w:tmpl w:val="3FCE2B78"/>
    <w:lvl w:ilvl="0" w:tplc="04220011">
      <w:start w:val="1"/>
      <w:numFmt w:val="decimal"/>
      <w:lvlText w:val="%1)"/>
      <w:lvlJc w:val="left"/>
      <w:pPr>
        <w:ind w:left="1420" w:hanging="360"/>
      </w:pPr>
    </w:lvl>
    <w:lvl w:ilvl="1" w:tplc="04220019" w:tentative="1">
      <w:start w:val="1"/>
      <w:numFmt w:val="lowerLetter"/>
      <w:lvlText w:val="%2."/>
      <w:lvlJc w:val="left"/>
      <w:pPr>
        <w:ind w:left="2140" w:hanging="360"/>
      </w:pPr>
    </w:lvl>
    <w:lvl w:ilvl="2" w:tplc="0422001B" w:tentative="1">
      <w:start w:val="1"/>
      <w:numFmt w:val="lowerRoman"/>
      <w:lvlText w:val="%3."/>
      <w:lvlJc w:val="right"/>
      <w:pPr>
        <w:ind w:left="2860" w:hanging="180"/>
      </w:pPr>
    </w:lvl>
    <w:lvl w:ilvl="3" w:tplc="0422000F" w:tentative="1">
      <w:start w:val="1"/>
      <w:numFmt w:val="decimal"/>
      <w:lvlText w:val="%4."/>
      <w:lvlJc w:val="left"/>
      <w:pPr>
        <w:ind w:left="3580" w:hanging="360"/>
      </w:pPr>
    </w:lvl>
    <w:lvl w:ilvl="4" w:tplc="04220019" w:tentative="1">
      <w:start w:val="1"/>
      <w:numFmt w:val="lowerLetter"/>
      <w:lvlText w:val="%5."/>
      <w:lvlJc w:val="left"/>
      <w:pPr>
        <w:ind w:left="4300" w:hanging="360"/>
      </w:pPr>
    </w:lvl>
    <w:lvl w:ilvl="5" w:tplc="0422001B" w:tentative="1">
      <w:start w:val="1"/>
      <w:numFmt w:val="lowerRoman"/>
      <w:lvlText w:val="%6."/>
      <w:lvlJc w:val="right"/>
      <w:pPr>
        <w:ind w:left="5020" w:hanging="180"/>
      </w:pPr>
    </w:lvl>
    <w:lvl w:ilvl="6" w:tplc="0422000F" w:tentative="1">
      <w:start w:val="1"/>
      <w:numFmt w:val="decimal"/>
      <w:lvlText w:val="%7."/>
      <w:lvlJc w:val="left"/>
      <w:pPr>
        <w:ind w:left="5740" w:hanging="360"/>
      </w:pPr>
    </w:lvl>
    <w:lvl w:ilvl="7" w:tplc="04220019" w:tentative="1">
      <w:start w:val="1"/>
      <w:numFmt w:val="lowerLetter"/>
      <w:lvlText w:val="%8."/>
      <w:lvlJc w:val="left"/>
      <w:pPr>
        <w:ind w:left="6460" w:hanging="360"/>
      </w:pPr>
    </w:lvl>
    <w:lvl w:ilvl="8" w:tplc="0422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4" w15:restartNumberingAfterBreak="0">
    <w:nsid w:val="0FDE71A6"/>
    <w:multiLevelType w:val="hybridMultilevel"/>
    <w:tmpl w:val="DB7A814C"/>
    <w:lvl w:ilvl="0" w:tplc="CC6A9992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93B1FB1"/>
    <w:multiLevelType w:val="hybridMultilevel"/>
    <w:tmpl w:val="66CAB310"/>
    <w:lvl w:ilvl="0" w:tplc="3CB0A0F6">
      <w:start w:val="2"/>
      <w:numFmt w:val="decimal"/>
      <w:lvlText w:val="%1"/>
      <w:lvlJc w:val="left"/>
      <w:pPr>
        <w:ind w:left="720" w:hanging="360"/>
      </w:pPr>
      <w:rPr>
        <w:rFonts w:eastAsia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8521C4"/>
    <w:multiLevelType w:val="hybridMultilevel"/>
    <w:tmpl w:val="749278E8"/>
    <w:lvl w:ilvl="0" w:tplc="DED417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E47E35"/>
    <w:multiLevelType w:val="hybridMultilevel"/>
    <w:tmpl w:val="2B98EDCE"/>
    <w:lvl w:ilvl="0" w:tplc="8B20E87A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8310CD"/>
    <w:multiLevelType w:val="hybridMultilevel"/>
    <w:tmpl w:val="9A9CED54"/>
    <w:lvl w:ilvl="0" w:tplc="8B20E87A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D254B9"/>
    <w:multiLevelType w:val="hybridMultilevel"/>
    <w:tmpl w:val="FB56DC82"/>
    <w:lvl w:ilvl="0" w:tplc="0D1A21A4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D0D4D1E"/>
    <w:multiLevelType w:val="hybridMultilevel"/>
    <w:tmpl w:val="E3362220"/>
    <w:lvl w:ilvl="0" w:tplc="887ED14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E700F1"/>
    <w:multiLevelType w:val="hybridMultilevel"/>
    <w:tmpl w:val="07583B84"/>
    <w:lvl w:ilvl="0" w:tplc="DED417C0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94C3768"/>
    <w:multiLevelType w:val="hybridMultilevel"/>
    <w:tmpl w:val="A00A4D10"/>
    <w:lvl w:ilvl="0" w:tplc="4B6AB89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A392AAE"/>
    <w:multiLevelType w:val="hybridMultilevel"/>
    <w:tmpl w:val="012070BC"/>
    <w:lvl w:ilvl="0" w:tplc="8854798A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D377567"/>
    <w:multiLevelType w:val="hybridMultilevel"/>
    <w:tmpl w:val="4966618E"/>
    <w:lvl w:ilvl="0" w:tplc="594C252A">
      <w:start w:val="3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2AA13FF"/>
    <w:multiLevelType w:val="hybridMultilevel"/>
    <w:tmpl w:val="9FBA24F6"/>
    <w:lvl w:ilvl="0" w:tplc="E41A7A5C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7103722"/>
    <w:multiLevelType w:val="hybridMultilevel"/>
    <w:tmpl w:val="6DB67C32"/>
    <w:lvl w:ilvl="0" w:tplc="33E682A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B257407"/>
    <w:multiLevelType w:val="hybridMultilevel"/>
    <w:tmpl w:val="6E10EDE6"/>
    <w:lvl w:ilvl="0" w:tplc="5A4A64E0">
      <w:start w:val="1"/>
      <w:numFmt w:val="decimal"/>
      <w:lvlText w:val="2.%1"/>
      <w:lvlJc w:val="left"/>
      <w:pPr>
        <w:ind w:left="144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B4955B0"/>
    <w:multiLevelType w:val="hybridMultilevel"/>
    <w:tmpl w:val="019C199E"/>
    <w:lvl w:ilvl="0" w:tplc="DB76D8D4">
      <w:start w:val="1"/>
      <w:numFmt w:val="bullet"/>
      <w:lvlText w:val=""/>
      <w:lvlJc w:val="left"/>
      <w:pPr>
        <w:ind w:left="1446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2C32AA"/>
    <w:multiLevelType w:val="hybridMultilevel"/>
    <w:tmpl w:val="5F52387A"/>
    <w:lvl w:ilvl="0" w:tplc="15A00508">
      <w:start w:val="3"/>
      <w:numFmt w:val="decimal"/>
      <w:lvlText w:val="%1"/>
      <w:lvlJc w:val="left"/>
      <w:pPr>
        <w:ind w:left="46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5400" w:hanging="360"/>
      </w:pPr>
    </w:lvl>
    <w:lvl w:ilvl="2" w:tplc="0422001B" w:tentative="1">
      <w:start w:val="1"/>
      <w:numFmt w:val="lowerRoman"/>
      <w:lvlText w:val="%3."/>
      <w:lvlJc w:val="right"/>
      <w:pPr>
        <w:ind w:left="6120" w:hanging="180"/>
      </w:pPr>
    </w:lvl>
    <w:lvl w:ilvl="3" w:tplc="0422000F" w:tentative="1">
      <w:start w:val="1"/>
      <w:numFmt w:val="decimal"/>
      <w:lvlText w:val="%4."/>
      <w:lvlJc w:val="left"/>
      <w:pPr>
        <w:ind w:left="6840" w:hanging="360"/>
      </w:pPr>
    </w:lvl>
    <w:lvl w:ilvl="4" w:tplc="04220019" w:tentative="1">
      <w:start w:val="1"/>
      <w:numFmt w:val="lowerLetter"/>
      <w:lvlText w:val="%5."/>
      <w:lvlJc w:val="left"/>
      <w:pPr>
        <w:ind w:left="7560" w:hanging="360"/>
      </w:pPr>
    </w:lvl>
    <w:lvl w:ilvl="5" w:tplc="0422001B" w:tentative="1">
      <w:start w:val="1"/>
      <w:numFmt w:val="lowerRoman"/>
      <w:lvlText w:val="%6."/>
      <w:lvlJc w:val="right"/>
      <w:pPr>
        <w:ind w:left="8280" w:hanging="180"/>
      </w:pPr>
    </w:lvl>
    <w:lvl w:ilvl="6" w:tplc="0422000F" w:tentative="1">
      <w:start w:val="1"/>
      <w:numFmt w:val="decimal"/>
      <w:lvlText w:val="%7."/>
      <w:lvlJc w:val="left"/>
      <w:pPr>
        <w:ind w:left="9000" w:hanging="360"/>
      </w:pPr>
    </w:lvl>
    <w:lvl w:ilvl="7" w:tplc="04220019" w:tentative="1">
      <w:start w:val="1"/>
      <w:numFmt w:val="lowerLetter"/>
      <w:lvlText w:val="%8."/>
      <w:lvlJc w:val="left"/>
      <w:pPr>
        <w:ind w:left="9720" w:hanging="360"/>
      </w:pPr>
    </w:lvl>
    <w:lvl w:ilvl="8" w:tplc="0422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0" w15:restartNumberingAfterBreak="0">
    <w:nsid w:val="643C9869"/>
    <w:multiLevelType w:val="hybridMultilevel"/>
    <w:tmpl w:val="6E8A248C"/>
    <w:lvl w:ilvl="0" w:tplc="96801B12">
      <w:start w:val="1"/>
      <w:numFmt w:val="bullet"/>
      <w:lvlText w:val="-"/>
      <w:lvlJc w:val="left"/>
    </w:lvl>
    <w:lvl w:ilvl="1" w:tplc="FB18956C">
      <w:numFmt w:val="decimal"/>
      <w:lvlText w:val=""/>
      <w:lvlJc w:val="left"/>
    </w:lvl>
    <w:lvl w:ilvl="2" w:tplc="F6408DAC">
      <w:numFmt w:val="decimal"/>
      <w:lvlText w:val=""/>
      <w:lvlJc w:val="left"/>
    </w:lvl>
    <w:lvl w:ilvl="3" w:tplc="AA0C0EAE">
      <w:numFmt w:val="decimal"/>
      <w:lvlText w:val=""/>
      <w:lvlJc w:val="left"/>
    </w:lvl>
    <w:lvl w:ilvl="4" w:tplc="AE684ED4">
      <w:numFmt w:val="decimal"/>
      <w:lvlText w:val=""/>
      <w:lvlJc w:val="left"/>
    </w:lvl>
    <w:lvl w:ilvl="5" w:tplc="A9BE6D98">
      <w:numFmt w:val="decimal"/>
      <w:lvlText w:val=""/>
      <w:lvlJc w:val="left"/>
    </w:lvl>
    <w:lvl w:ilvl="6" w:tplc="DC124D1C">
      <w:numFmt w:val="decimal"/>
      <w:lvlText w:val=""/>
      <w:lvlJc w:val="left"/>
    </w:lvl>
    <w:lvl w:ilvl="7" w:tplc="AB6CF542">
      <w:numFmt w:val="decimal"/>
      <w:lvlText w:val=""/>
      <w:lvlJc w:val="left"/>
    </w:lvl>
    <w:lvl w:ilvl="8" w:tplc="7360BD32">
      <w:numFmt w:val="decimal"/>
      <w:lvlText w:val=""/>
      <w:lvlJc w:val="left"/>
    </w:lvl>
  </w:abstractNum>
  <w:abstractNum w:abstractNumId="21" w15:restartNumberingAfterBreak="0">
    <w:nsid w:val="66334873"/>
    <w:multiLevelType w:val="hybridMultilevel"/>
    <w:tmpl w:val="D57A3278"/>
    <w:lvl w:ilvl="0" w:tplc="6D503684">
      <w:start w:val="3"/>
      <w:numFmt w:val="decimal"/>
      <w:lvlText w:val="%1"/>
      <w:lvlJc w:val="left"/>
    </w:lvl>
    <w:lvl w:ilvl="1" w:tplc="AD6231AE">
      <w:numFmt w:val="decimal"/>
      <w:lvlText w:val=""/>
      <w:lvlJc w:val="left"/>
    </w:lvl>
    <w:lvl w:ilvl="2" w:tplc="47B2FCB0">
      <w:numFmt w:val="decimal"/>
      <w:lvlText w:val=""/>
      <w:lvlJc w:val="left"/>
    </w:lvl>
    <w:lvl w:ilvl="3" w:tplc="90F8F260">
      <w:numFmt w:val="decimal"/>
      <w:lvlText w:val=""/>
      <w:lvlJc w:val="left"/>
    </w:lvl>
    <w:lvl w:ilvl="4" w:tplc="D6B69FB2">
      <w:numFmt w:val="decimal"/>
      <w:lvlText w:val=""/>
      <w:lvlJc w:val="left"/>
    </w:lvl>
    <w:lvl w:ilvl="5" w:tplc="04BAB1DA">
      <w:numFmt w:val="decimal"/>
      <w:lvlText w:val=""/>
      <w:lvlJc w:val="left"/>
    </w:lvl>
    <w:lvl w:ilvl="6" w:tplc="66C03D8E">
      <w:numFmt w:val="decimal"/>
      <w:lvlText w:val=""/>
      <w:lvlJc w:val="left"/>
    </w:lvl>
    <w:lvl w:ilvl="7" w:tplc="E006D742">
      <w:numFmt w:val="decimal"/>
      <w:lvlText w:val=""/>
      <w:lvlJc w:val="left"/>
    </w:lvl>
    <w:lvl w:ilvl="8" w:tplc="B0B6AEB0">
      <w:numFmt w:val="decimal"/>
      <w:lvlText w:val=""/>
      <w:lvlJc w:val="left"/>
    </w:lvl>
  </w:abstractNum>
  <w:abstractNum w:abstractNumId="22" w15:restartNumberingAfterBreak="0">
    <w:nsid w:val="6E8F36CF"/>
    <w:multiLevelType w:val="hybridMultilevel"/>
    <w:tmpl w:val="9F002C4A"/>
    <w:lvl w:ilvl="0" w:tplc="DED417C0">
      <w:start w:val="1"/>
      <w:numFmt w:val="decimal"/>
      <w:lvlText w:val="%1"/>
      <w:lvlJc w:val="left"/>
      <w:pPr>
        <w:ind w:left="12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40" w:hanging="360"/>
      </w:pPr>
    </w:lvl>
    <w:lvl w:ilvl="2" w:tplc="0422001B" w:tentative="1">
      <w:start w:val="1"/>
      <w:numFmt w:val="lowerRoman"/>
      <w:lvlText w:val="%3."/>
      <w:lvlJc w:val="right"/>
      <w:pPr>
        <w:ind w:left="2660" w:hanging="180"/>
      </w:pPr>
    </w:lvl>
    <w:lvl w:ilvl="3" w:tplc="0422000F" w:tentative="1">
      <w:start w:val="1"/>
      <w:numFmt w:val="decimal"/>
      <w:lvlText w:val="%4."/>
      <w:lvlJc w:val="left"/>
      <w:pPr>
        <w:ind w:left="3380" w:hanging="360"/>
      </w:pPr>
    </w:lvl>
    <w:lvl w:ilvl="4" w:tplc="04220019" w:tentative="1">
      <w:start w:val="1"/>
      <w:numFmt w:val="lowerLetter"/>
      <w:lvlText w:val="%5."/>
      <w:lvlJc w:val="left"/>
      <w:pPr>
        <w:ind w:left="4100" w:hanging="360"/>
      </w:pPr>
    </w:lvl>
    <w:lvl w:ilvl="5" w:tplc="0422001B" w:tentative="1">
      <w:start w:val="1"/>
      <w:numFmt w:val="lowerRoman"/>
      <w:lvlText w:val="%6."/>
      <w:lvlJc w:val="right"/>
      <w:pPr>
        <w:ind w:left="4820" w:hanging="180"/>
      </w:pPr>
    </w:lvl>
    <w:lvl w:ilvl="6" w:tplc="0422000F" w:tentative="1">
      <w:start w:val="1"/>
      <w:numFmt w:val="decimal"/>
      <w:lvlText w:val="%7."/>
      <w:lvlJc w:val="left"/>
      <w:pPr>
        <w:ind w:left="5540" w:hanging="360"/>
      </w:pPr>
    </w:lvl>
    <w:lvl w:ilvl="7" w:tplc="04220019" w:tentative="1">
      <w:start w:val="1"/>
      <w:numFmt w:val="lowerLetter"/>
      <w:lvlText w:val="%8."/>
      <w:lvlJc w:val="left"/>
      <w:pPr>
        <w:ind w:left="6260" w:hanging="360"/>
      </w:pPr>
    </w:lvl>
    <w:lvl w:ilvl="8" w:tplc="0422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23" w15:restartNumberingAfterBreak="0">
    <w:nsid w:val="7E107AA8"/>
    <w:multiLevelType w:val="hybridMultilevel"/>
    <w:tmpl w:val="9FD41BA6"/>
    <w:lvl w:ilvl="0" w:tplc="04220011">
      <w:start w:val="1"/>
      <w:numFmt w:val="decimal"/>
      <w:lvlText w:val="%1)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0"/>
  </w:num>
  <w:num w:numId="2">
    <w:abstractNumId w:val="21"/>
  </w:num>
  <w:num w:numId="3">
    <w:abstractNumId w:val="17"/>
  </w:num>
  <w:num w:numId="4">
    <w:abstractNumId w:val="11"/>
  </w:num>
  <w:num w:numId="5">
    <w:abstractNumId w:val="19"/>
  </w:num>
  <w:num w:numId="6">
    <w:abstractNumId w:val="10"/>
  </w:num>
  <w:num w:numId="7">
    <w:abstractNumId w:val="7"/>
  </w:num>
  <w:num w:numId="8">
    <w:abstractNumId w:val="2"/>
  </w:num>
  <w:num w:numId="9">
    <w:abstractNumId w:val="8"/>
  </w:num>
  <w:num w:numId="10">
    <w:abstractNumId w:val="16"/>
  </w:num>
  <w:num w:numId="11">
    <w:abstractNumId w:val="12"/>
  </w:num>
  <w:num w:numId="12">
    <w:abstractNumId w:val="14"/>
  </w:num>
  <w:num w:numId="13">
    <w:abstractNumId w:val="18"/>
  </w:num>
  <w:num w:numId="14">
    <w:abstractNumId w:val="4"/>
  </w:num>
  <w:num w:numId="15">
    <w:abstractNumId w:val="3"/>
  </w:num>
  <w:num w:numId="16">
    <w:abstractNumId w:val="23"/>
  </w:num>
  <w:num w:numId="17">
    <w:abstractNumId w:val="9"/>
  </w:num>
  <w:num w:numId="18">
    <w:abstractNumId w:val="15"/>
  </w:num>
  <w:num w:numId="19">
    <w:abstractNumId w:val="13"/>
  </w:num>
  <w:num w:numId="20">
    <w:abstractNumId w:val="5"/>
  </w:num>
  <w:num w:numId="21">
    <w:abstractNumId w:val="1"/>
  </w:num>
  <w:num w:numId="22">
    <w:abstractNumId w:val="0"/>
  </w:num>
  <w:num w:numId="23">
    <w:abstractNumId w:val="6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845"/>
    <w:rsid w:val="0001454E"/>
    <w:rsid w:val="0002000C"/>
    <w:rsid w:val="00031625"/>
    <w:rsid w:val="00036005"/>
    <w:rsid w:val="00036F2D"/>
    <w:rsid w:val="00056290"/>
    <w:rsid w:val="000569A3"/>
    <w:rsid w:val="00071A98"/>
    <w:rsid w:val="00083671"/>
    <w:rsid w:val="000A1CE3"/>
    <w:rsid w:val="000A36F4"/>
    <w:rsid w:val="000A3D07"/>
    <w:rsid w:val="000B27DC"/>
    <w:rsid w:val="000C0908"/>
    <w:rsid w:val="000C0910"/>
    <w:rsid w:val="000C1A1F"/>
    <w:rsid w:val="000C3CF1"/>
    <w:rsid w:val="000D1486"/>
    <w:rsid w:val="000D7031"/>
    <w:rsid w:val="000E0C0B"/>
    <w:rsid w:val="000F1725"/>
    <w:rsid w:val="000F41E3"/>
    <w:rsid w:val="000F5002"/>
    <w:rsid w:val="00114BCD"/>
    <w:rsid w:val="0011796F"/>
    <w:rsid w:val="00123845"/>
    <w:rsid w:val="00135E67"/>
    <w:rsid w:val="001401E6"/>
    <w:rsid w:val="00166D10"/>
    <w:rsid w:val="00180CC4"/>
    <w:rsid w:val="001955B3"/>
    <w:rsid w:val="00195AEC"/>
    <w:rsid w:val="001C2ECE"/>
    <w:rsid w:val="001C7F7C"/>
    <w:rsid w:val="001E2190"/>
    <w:rsid w:val="001E6C1D"/>
    <w:rsid w:val="001F6CB5"/>
    <w:rsid w:val="00200BEB"/>
    <w:rsid w:val="00234288"/>
    <w:rsid w:val="0023453D"/>
    <w:rsid w:val="00236CCC"/>
    <w:rsid w:val="00241F28"/>
    <w:rsid w:val="00250BA4"/>
    <w:rsid w:val="0025212A"/>
    <w:rsid w:val="002663BF"/>
    <w:rsid w:val="002745E3"/>
    <w:rsid w:val="002823A5"/>
    <w:rsid w:val="00291A46"/>
    <w:rsid w:val="002C4818"/>
    <w:rsid w:val="002C6948"/>
    <w:rsid w:val="002D1C99"/>
    <w:rsid w:val="002E1384"/>
    <w:rsid w:val="002E51DD"/>
    <w:rsid w:val="0030407B"/>
    <w:rsid w:val="00312453"/>
    <w:rsid w:val="003131AE"/>
    <w:rsid w:val="003156A1"/>
    <w:rsid w:val="003220C5"/>
    <w:rsid w:val="00332D17"/>
    <w:rsid w:val="00334FC5"/>
    <w:rsid w:val="00362193"/>
    <w:rsid w:val="00367A8F"/>
    <w:rsid w:val="00372952"/>
    <w:rsid w:val="0037307D"/>
    <w:rsid w:val="003848D9"/>
    <w:rsid w:val="00392984"/>
    <w:rsid w:val="00394AD1"/>
    <w:rsid w:val="00397C2C"/>
    <w:rsid w:val="003C5224"/>
    <w:rsid w:val="003C5F5A"/>
    <w:rsid w:val="00407B0C"/>
    <w:rsid w:val="0041790F"/>
    <w:rsid w:val="00425FB0"/>
    <w:rsid w:val="004474EF"/>
    <w:rsid w:val="004555B1"/>
    <w:rsid w:val="0047245E"/>
    <w:rsid w:val="004810B2"/>
    <w:rsid w:val="004858FF"/>
    <w:rsid w:val="00492384"/>
    <w:rsid w:val="00494E84"/>
    <w:rsid w:val="004B382F"/>
    <w:rsid w:val="004B61D1"/>
    <w:rsid w:val="004C47DA"/>
    <w:rsid w:val="004E2799"/>
    <w:rsid w:val="004F553F"/>
    <w:rsid w:val="00500002"/>
    <w:rsid w:val="005177B2"/>
    <w:rsid w:val="005261BE"/>
    <w:rsid w:val="00530224"/>
    <w:rsid w:val="00536285"/>
    <w:rsid w:val="005433D9"/>
    <w:rsid w:val="00556A2F"/>
    <w:rsid w:val="00563826"/>
    <w:rsid w:val="005649A0"/>
    <w:rsid w:val="00580B1E"/>
    <w:rsid w:val="00581BD9"/>
    <w:rsid w:val="005B13E5"/>
    <w:rsid w:val="005C3E12"/>
    <w:rsid w:val="005C6654"/>
    <w:rsid w:val="005D7933"/>
    <w:rsid w:val="005E0712"/>
    <w:rsid w:val="005E2429"/>
    <w:rsid w:val="005E57D4"/>
    <w:rsid w:val="005F0934"/>
    <w:rsid w:val="00601C59"/>
    <w:rsid w:val="00602A48"/>
    <w:rsid w:val="00603EBE"/>
    <w:rsid w:val="0060739C"/>
    <w:rsid w:val="00613A24"/>
    <w:rsid w:val="00616B10"/>
    <w:rsid w:val="006173CF"/>
    <w:rsid w:val="00621C40"/>
    <w:rsid w:val="00622570"/>
    <w:rsid w:val="006466DF"/>
    <w:rsid w:val="00651210"/>
    <w:rsid w:val="00661591"/>
    <w:rsid w:val="0067423F"/>
    <w:rsid w:val="006818C5"/>
    <w:rsid w:val="00681EAF"/>
    <w:rsid w:val="006837F7"/>
    <w:rsid w:val="00684458"/>
    <w:rsid w:val="00684997"/>
    <w:rsid w:val="00693DDE"/>
    <w:rsid w:val="006A2E50"/>
    <w:rsid w:val="006D1EA1"/>
    <w:rsid w:val="006D4FC7"/>
    <w:rsid w:val="006F46F5"/>
    <w:rsid w:val="00700379"/>
    <w:rsid w:val="00712ED0"/>
    <w:rsid w:val="007146AD"/>
    <w:rsid w:val="007248D1"/>
    <w:rsid w:val="007442C8"/>
    <w:rsid w:val="007574EC"/>
    <w:rsid w:val="00763AD9"/>
    <w:rsid w:val="00771BB0"/>
    <w:rsid w:val="00792A52"/>
    <w:rsid w:val="007D6044"/>
    <w:rsid w:val="007F571F"/>
    <w:rsid w:val="0080296E"/>
    <w:rsid w:val="00805BB4"/>
    <w:rsid w:val="008163F5"/>
    <w:rsid w:val="0082060B"/>
    <w:rsid w:val="00824027"/>
    <w:rsid w:val="008348BA"/>
    <w:rsid w:val="008356C6"/>
    <w:rsid w:val="00856B72"/>
    <w:rsid w:val="00861B4D"/>
    <w:rsid w:val="00871205"/>
    <w:rsid w:val="008825C7"/>
    <w:rsid w:val="00882892"/>
    <w:rsid w:val="008A7DE9"/>
    <w:rsid w:val="008B00E7"/>
    <w:rsid w:val="008C7843"/>
    <w:rsid w:val="008E4212"/>
    <w:rsid w:val="009004F0"/>
    <w:rsid w:val="00915F59"/>
    <w:rsid w:val="009209EF"/>
    <w:rsid w:val="009241D0"/>
    <w:rsid w:val="0093630E"/>
    <w:rsid w:val="00946139"/>
    <w:rsid w:val="00957605"/>
    <w:rsid w:val="00967ADB"/>
    <w:rsid w:val="00971475"/>
    <w:rsid w:val="009779B2"/>
    <w:rsid w:val="009A6216"/>
    <w:rsid w:val="009B09FE"/>
    <w:rsid w:val="009B0E5E"/>
    <w:rsid w:val="009F51D2"/>
    <w:rsid w:val="009F70F0"/>
    <w:rsid w:val="00A11F34"/>
    <w:rsid w:val="00A14253"/>
    <w:rsid w:val="00A34C32"/>
    <w:rsid w:val="00A378D2"/>
    <w:rsid w:val="00A40A74"/>
    <w:rsid w:val="00A474AE"/>
    <w:rsid w:val="00A6675D"/>
    <w:rsid w:val="00A97E82"/>
    <w:rsid w:val="00AB6574"/>
    <w:rsid w:val="00AC05BE"/>
    <w:rsid w:val="00AC4277"/>
    <w:rsid w:val="00AC6773"/>
    <w:rsid w:val="00AD2A2B"/>
    <w:rsid w:val="00AD3ECD"/>
    <w:rsid w:val="00AD65BA"/>
    <w:rsid w:val="00AE03CB"/>
    <w:rsid w:val="00AE6E97"/>
    <w:rsid w:val="00B00057"/>
    <w:rsid w:val="00B03341"/>
    <w:rsid w:val="00B06FC8"/>
    <w:rsid w:val="00B134C0"/>
    <w:rsid w:val="00B2058C"/>
    <w:rsid w:val="00B24264"/>
    <w:rsid w:val="00B3055A"/>
    <w:rsid w:val="00B34A91"/>
    <w:rsid w:val="00B3680A"/>
    <w:rsid w:val="00B422B9"/>
    <w:rsid w:val="00B424EF"/>
    <w:rsid w:val="00B525FB"/>
    <w:rsid w:val="00B54B8D"/>
    <w:rsid w:val="00B63BF1"/>
    <w:rsid w:val="00B64BD4"/>
    <w:rsid w:val="00B660CB"/>
    <w:rsid w:val="00B779D9"/>
    <w:rsid w:val="00B8550C"/>
    <w:rsid w:val="00B86ACC"/>
    <w:rsid w:val="00B900CD"/>
    <w:rsid w:val="00B9775C"/>
    <w:rsid w:val="00BE0158"/>
    <w:rsid w:val="00BF0803"/>
    <w:rsid w:val="00BF1F77"/>
    <w:rsid w:val="00C01AEB"/>
    <w:rsid w:val="00C01BC4"/>
    <w:rsid w:val="00C03A5E"/>
    <w:rsid w:val="00C21607"/>
    <w:rsid w:val="00C33011"/>
    <w:rsid w:val="00C44017"/>
    <w:rsid w:val="00C50BCC"/>
    <w:rsid w:val="00C51EAD"/>
    <w:rsid w:val="00C53F41"/>
    <w:rsid w:val="00C6079E"/>
    <w:rsid w:val="00C60869"/>
    <w:rsid w:val="00C6637F"/>
    <w:rsid w:val="00C676A8"/>
    <w:rsid w:val="00C8216D"/>
    <w:rsid w:val="00C87B78"/>
    <w:rsid w:val="00CA2DC1"/>
    <w:rsid w:val="00CC34B0"/>
    <w:rsid w:val="00CD7B10"/>
    <w:rsid w:val="00CE431A"/>
    <w:rsid w:val="00D06282"/>
    <w:rsid w:val="00D21C06"/>
    <w:rsid w:val="00D52711"/>
    <w:rsid w:val="00D646E0"/>
    <w:rsid w:val="00D6475B"/>
    <w:rsid w:val="00D7432D"/>
    <w:rsid w:val="00D74959"/>
    <w:rsid w:val="00DD0FF9"/>
    <w:rsid w:val="00DD1556"/>
    <w:rsid w:val="00DF2AB8"/>
    <w:rsid w:val="00E065BC"/>
    <w:rsid w:val="00E255F8"/>
    <w:rsid w:val="00E2713A"/>
    <w:rsid w:val="00E52395"/>
    <w:rsid w:val="00E538AD"/>
    <w:rsid w:val="00E73860"/>
    <w:rsid w:val="00E745D8"/>
    <w:rsid w:val="00E75475"/>
    <w:rsid w:val="00E76ECD"/>
    <w:rsid w:val="00E77160"/>
    <w:rsid w:val="00E85D21"/>
    <w:rsid w:val="00E86CC8"/>
    <w:rsid w:val="00E8767F"/>
    <w:rsid w:val="00EB5B9D"/>
    <w:rsid w:val="00EB7C53"/>
    <w:rsid w:val="00EC1F31"/>
    <w:rsid w:val="00ED7BDB"/>
    <w:rsid w:val="00EE0DC8"/>
    <w:rsid w:val="00EE72AE"/>
    <w:rsid w:val="00F044C9"/>
    <w:rsid w:val="00F10EFC"/>
    <w:rsid w:val="00F53385"/>
    <w:rsid w:val="00F53EA3"/>
    <w:rsid w:val="00F679BA"/>
    <w:rsid w:val="00F843C4"/>
    <w:rsid w:val="00F85203"/>
    <w:rsid w:val="00F94389"/>
    <w:rsid w:val="00FA588C"/>
    <w:rsid w:val="00FD0E3B"/>
    <w:rsid w:val="00FE252F"/>
    <w:rsid w:val="00FE3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5C5E3A"/>
  <w15:docId w15:val="{CB3AB256-60E3-41A7-BD27-0F5E966D11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EastAsia" w:hAnsi="Times New Roman" w:cs="Times New Roman"/>
        <w:sz w:val="22"/>
        <w:szCs w:val="22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03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7574EC"/>
    <w:pPr>
      <w:tabs>
        <w:tab w:val="center" w:pos="4819"/>
        <w:tab w:val="right" w:pos="9639"/>
      </w:tabs>
    </w:pPr>
  </w:style>
  <w:style w:type="character" w:customStyle="1" w:styleId="a5">
    <w:name w:val="Верхній колонтитул Знак"/>
    <w:basedOn w:val="a0"/>
    <w:link w:val="a4"/>
    <w:uiPriority w:val="99"/>
    <w:rsid w:val="007574EC"/>
  </w:style>
  <w:style w:type="paragraph" w:styleId="a6">
    <w:name w:val="footer"/>
    <w:basedOn w:val="a"/>
    <w:link w:val="a7"/>
    <w:uiPriority w:val="99"/>
    <w:unhideWhenUsed/>
    <w:rsid w:val="007574EC"/>
    <w:pPr>
      <w:tabs>
        <w:tab w:val="center" w:pos="4819"/>
        <w:tab w:val="right" w:pos="9639"/>
      </w:tabs>
    </w:pPr>
  </w:style>
  <w:style w:type="character" w:customStyle="1" w:styleId="a7">
    <w:name w:val="Нижній колонтитул Знак"/>
    <w:basedOn w:val="a0"/>
    <w:link w:val="a6"/>
    <w:uiPriority w:val="99"/>
    <w:rsid w:val="007574EC"/>
  </w:style>
  <w:style w:type="paragraph" w:styleId="a8">
    <w:name w:val="Balloon Text"/>
    <w:basedOn w:val="a"/>
    <w:link w:val="a9"/>
    <w:uiPriority w:val="99"/>
    <w:semiHidden/>
    <w:unhideWhenUsed/>
    <w:rsid w:val="00500002"/>
    <w:rPr>
      <w:rFonts w:ascii="Segoe UI" w:hAnsi="Segoe UI" w:cs="Segoe UI"/>
      <w:sz w:val="18"/>
      <w:szCs w:val="1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500002"/>
    <w:rPr>
      <w:rFonts w:ascii="Segoe UI" w:hAnsi="Segoe UI" w:cs="Segoe UI"/>
      <w:sz w:val="18"/>
      <w:szCs w:val="18"/>
    </w:rPr>
  </w:style>
  <w:style w:type="character" w:styleId="aa">
    <w:name w:val="Hyperlink"/>
    <w:basedOn w:val="a0"/>
    <w:uiPriority w:val="99"/>
    <w:semiHidden/>
    <w:unhideWhenUsed/>
    <w:rsid w:val="00DF2AB8"/>
    <w:rPr>
      <w:color w:val="0000FF"/>
      <w:u w:val="single"/>
    </w:rPr>
  </w:style>
  <w:style w:type="table" w:styleId="ab">
    <w:name w:val="Table Grid"/>
    <w:basedOn w:val="a1"/>
    <w:uiPriority w:val="59"/>
    <w:rsid w:val="00ED7B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6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1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9</TotalTime>
  <Pages>9</Pages>
  <Words>2677</Words>
  <Characters>1526</Characters>
  <Application>Microsoft Office Word</Application>
  <DocSecurity>0</DocSecurity>
  <Lines>12</Lines>
  <Paragraphs>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Микола</cp:lastModifiedBy>
  <cp:revision>124</cp:revision>
  <cp:lastPrinted>2020-02-17T19:41:00Z</cp:lastPrinted>
  <dcterms:created xsi:type="dcterms:W3CDTF">2020-02-18T21:33:00Z</dcterms:created>
  <dcterms:modified xsi:type="dcterms:W3CDTF">2021-02-17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